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6529E96" w14:textId="77777777" w:rsidR="00240BDB" w:rsidRPr="00DA3B22" w:rsidRDefault="00240BDB" w:rsidP="00240BDB">
      <w:pPr>
        <w:pStyle w:val="NoSpacing"/>
        <w:rPr>
          <w:rFonts w:ascii="Agency FB" w:hAnsi="Agency FB" w:cs="Times New Roman"/>
          <w:b/>
          <w:bCs/>
          <w:sz w:val="24"/>
          <w:szCs w:val="24"/>
        </w:rPr>
      </w:pPr>
      <w:r w:rsidRPr="00DA3B22">
        <w:rPr>
          <w:rFonts w:ascii="Agency FB" w:hAnsi="Agency FB" w:cs="Times New Roman"/>
          <w:b/>
          <w:bCs/>
          <w:sz w:val="24"/>
          <w:szCs w:val="24"/>
        </w:rPr>
        <w:t xml:space="preserve">Mathematics </w:t>
      </w:r>
      <w:r>
        <w:rPr>
          <w:rFonts w:ascii="Agency FB" w:hAnsi="Agency FB" w:cs="Times New Roman"/>
          <w:b/>
          <w:bCs/>
          <w:sz w:val="24"/>
          <w:szCs w:val="24"/>
        </w:rPr>
        <w:t>Form 4</w:t>
      </w:r>
    </w:p>
    <w:p w14:paraId="6A9ABFA6" w14:textId="77777777" w:rsidR="00240BDB" w:rsidRPr="00DA3B22" w:rsidRDefault="00240BDB" w:rsidP="00240BDB">
      <w:pPr>
        <w:pStyle w:val="NoSpacing"/>
        <w:rPr>
          <w:rFonts w:ascii="Agency FB" w:hAnsi="Agency FB" w:cs="Times New Roman"/>
          <w:b/>
          <w:bCs/>
          <w:sz w:val="24"/>
          <w:szCs w:val="24"/>
        </w:rPr>
      </w:pPr>
      <w:r w:rsidRPr="00DA3B22">
        <w:rPr>
          <w:rFonts w:ascii="Agency FB" w:hAnsi="Agency FB" w:cs="Times New Roman"/>
          <w:b/>
          <w:bCs/>
          <w:sz w:val="24"/>
          <w:szCs w:val="24"/>
        </w:rPr>
        <w:t>Alternative A.</w:t>
      </w:r>
    </w:p>
    <w:p w14:paraId="4DB7375E" w14:textId="154AC452" w:rsidR="00240BDB" w:rsidRPr="00DA3B22" w:rsidRDefault="00240BDB" w:rsidP="00240BDB">
      <w:pPr>
        <w:pStyle w:val="NoSpacing"/>
        <w:rPr>
          <w:rFonts w:ascii="Agency FB" w:hAnsi="Agency FB" w:cs="Times New Roman"/>
          <w:b/>
          <w:bCs/>
          <w:sz w:val="24"/>
          <w:szCs w:val="24"/>
        </w:rPr>
      </w:pPr>
      <w:r w:rsidRPr="00DA3B22">
        <w:rPr>
          <w:rFonts w:ascii="Agency FB" w:hAnsi="Agency FB" w:cs="Times New Roman"/>
          <w:b/>
          <w:bCs/>
          <w:sz w:val="24"/>
          <w:szCs w:val="24"/>
        </w:rPr>
        <w:t xml:space="preserve">Paper </w:t>
      </w:r>
      <w:r>
        <w:rPr>
          <w:rFonts w:ascii="Agency FB" w:hAnsi="Agency FB" w:cs="Times New Roman"/>
          <w:b/>
          <w:bCs/>
          <w:sz w:val="24"/>
          <w:szCs w:val="24"/>
        </w:rPr>
        <w:t>2</w:t>
      </w:r>
    </w:p>
    <w:p w14:paraId="08D3F8DA" w14:textId="5287C830" w:rsidR="00240BDB" w:rsidRPr="00DA3B22" w:rsidRDefault="00240BDB" w:rsidP="00240BDB">
      <w:pPr>
        <w:pStyle w:val="NoSpacing"/>
        <w:rPr>
          <w:rFonts w:ascii="Agency FB" w:hAnsi="Agency FB" w:cs="Times New Roman"/>
          <w:b/>
          <w:bCs/>
          <w:sz w:val="24"/>
          <w:szCs w:val="24"/>
        </w:rPr>
      </w:pPr>
      <w:r w:rsidRPr="00DA3B22">
        <w:rPr>
          <w:rFonts w:ascii="Agency FB" w:hAnsi="Agency FB" w:cs="Times New Roman"/>
          <w:b/>
          <w:bCs/>
          <w:sz w:val="24"/>
          <w:szCs w:val="24"/>
        </w:rPr>
        <w:t>121/</w:t>
      </w:r>
      <w:r>
        <w:rPr>
          <w:rFonts w:ascii="Agency FB" w:hAnsi="Agency FB" w:cs="Times New Roman"/>
          <w:b/>
          <w:bCs/>
          <w:sz w:val="24"/>
          <w:szCs w:val="24"/>
        </w:rPr>
        <w:t>2</w:t>
      </w:r>
    </w:p>
    <w:p w14:paraId="46FE85A8" w14:textId="77777777" w:rsidR="00240BDB" w:rsidRPr="00DA3B22" w:rsidRDefault="00240BDB" w:rsidP="00240BDB">
      <w:pPr>
        <w:pStyle w:val="NoSpacing"/>
        <w:rPr>
          <w:rFonts w:ascii="Agency FB" w:hAnsi="Agency FB" w:cs="Times New Roman"/>
          <w:b/>
          <w:bCs/>
          <w:sz w:val="24"/>
          <w:szCs w:val="24"/>
        </w:rPr>
      </w:pPr>
      <w:r w:rsidRPr="00DA3B22">
        <w:rPr>
          <w:rFonts w:ascii="Agency FB" w:hAnsi="Agency FB" w:cs="Times New Roman"/>
          <w:b/>
          <w:bCs/>
          <w:sz w:val="24"/>
          <w:szCs w:val="24"/>
        </w:rPr>
        <w:t>Marking Scheme</w:t>
      </w:r>
    </w:p>
    <w:p w14:paraId="2D254102" w14:textId="77777777" w:rsidR="00A31AE9" w:rsidRDefault="00A31AE9" w:rsidP="000A61F4">
      <w:pPr>
        <w:pStyle w:val="NoSpacing"/>
        <w:rPr>
          <w:rFonts w:ascii="Times New Roman" w:hAnsi="Times New Roman" w:cs="Times New Roman"/>
        </w:rPr>
      </w:pPr>
    </w:p>
    <w:tbl>
      <w:tblPr>
        <w:tblStyle w:val="TableGrid"/>
        <w:tblW w:w="9935" w:type="dxa"/>
        <w:tblLook w:val="04A0" w:firstRow="1" w:lastRow="0" w:firstColumn="1" w:lastColumn="0" w:noHBand="0" w:noVBand="1"/>
      </w:tblPr>
      <w:tblGrid>
        <w:gridCol w:w="650"/>
        <w:gridCol w:w="6005"/>
        <w:gridCol w:w="999"/>
        <w:gridCol w:w="2281"/>
      </w:tblGrid>
      <w:tr w:rsidR="00A31AE9" w:rsidRPr="006214B4" w14:paraId="683EC226" w14:textId="77777777" w:rsidTr="00F26038">
        <w:tc>
          <w:tcPr>
            <w:tcW w:w="650" w:type="dxa"/>
          </w:tcPr>
          <w:p w14:paraId="58CECE12" w14:textId="644B4C77" w:rsidR="00A31AE9" w:rsidRPr="006214B4" w:rsidRDefault="00A31AE9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No.</w:t>
            </w:r>
          </w:p>
        </w:tc>
        <w:tc>
          <w:tcPr>
            <w:tcW w:w="6005" w:type="dxa"/>
          </w:tcPr>
          <w:p w14:paraId="10C46946" w14:textId="6B3459E2" w:rsidR="00A31AE9" w:rsidRPr="006214B4" w:rsidRDefault="00A31AE9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Working</w:t>
            </w:r>
          </w:p>
        </w:tc>
        <w:tc>
          <w:tcPr>
            <w:tcW w:w="999" w:type="dxa"/>
          </w:tcPr>
          <w:p w14:paraId="5A076903" w14:textId="09F5597D" w:rsidR="00A31AE9" w:rsidRPr="006214B4" w:rsidRDefault="00A31AE9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Marks</w:t>
            </w:r>
          </w:p>
        </w:tc>
        <w:tc>
          <w:tcPr>
            <w:tcW w:w="2281" w:type="dxa"/>
          </w:tcPr>
          <w:p w14:paraId="695475F9" w14:textId="47C9ED3E" w:rsidR="00A31AE9" w:rsidRPr="006214B4" w:rsidRDefault="00A31AE9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Comments</w:t>
            </w:r>
          </w:p>
        </w:tc>
      </w:tr>
      <w:tr w:rsidR="00A31AE9" w14:paraId="60AA10D4" w14:textId="77777777" w:rsidTr="00F26038">
        <w:tc>
          <w:tcPr>
            <w:tcW w:w="650" w:type="dxa"/>
          </w:tcPr>
          <w:p w14:paraId="4AAB0CD6" w14:textId="10BE31D5" w:rsidR="00A31AE9" w:rsidRDefault="00A31AE9" w:rsidP="00A31AE9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005" w:type="dxa"/>
          </w:tcPr>
          <w:p w14:paraId="07E3E3FE" w14:textId="77777777" w:rsidR="00A31AE9" w:rsidRPr="00D37E00" w:rsidRDefault="00D37E00" w:rsidP="00744E5D">
            <w:pPr>
              <w:pStyle w:val="NoSpacing"/>
              <w:numPr>
                <w:ilvl w:val="0"/>
                <w:numId w:val="12"/>
              </w:numPr>
              <w:rPr>
                <w:rFonts w:ascii="Times New Roman" w:hAnsi="Times New Roman" w:cs="Times New Roman"/>
              </w:rPr>
            </w:pPr>
            <w:r w:rsidRPr="006D397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880" w:dyaOrig="279" w14:anchorId="7BCE789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in;height:15.75pt" o:ole="">
                  <v:imagedata r:id="rId7" o:title=""/>
                </v:shape>
                <o:OLEObject Type="Embed" ProgID="Equation.DSMT4" ShapeID="_x0000_i1025" DrawAspect="Content" ObjectID="_1782814951" r:id="rId8"/>
              </w:object>
            </w:r>
          </w:p>
          <w:p w14:paraId="51C3386C" w14:textId="77777777" w:rsidR="00D37E00" w:rsidRPr="00D37E00" w:rsidRDefault="00D37E00" w:rsidP="00D37E00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</w:p>
          <w:p w14:paraId="07A91DF5" w14:textId="77777777" w:rsidR="00D37E00" w:rsidRDefault="00AA073E" w:rsidP="00744E5D">
            <w:pPr>
              <w:pStyle w:val="NoSpacing"/>
              <w:numPr>
                <w:ilvl w:val="0"/>
                <w:numId w:val="12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Truncated values </w:t>
            </w:r>
            <w:r w:rsidRPr="00AA073E">
              <w:rPr>
                <w:rFonts w:ascii="Times New Roman" w:hAnsi="Times New Roman" w:cs="Times New Roman"/>
                <w:position w:val="-6"/>
              </w:rPr>
              <w:object w:dxaOrig="660" w:dyaOrig="279" w14:anchorId="1A6A1BAF">
                <v:shape id="_x0000_i1026" type="#_x0000_t75" style="width:30.75pt;height:15.75pt" o:ole="">
                  <v:imagedata r:id="rId9" o:title=""/>
                </v:shape>
                <o:OLEObject Type="Embed" ProgID="Equation.DSMT4" ShapeID="_x0000_i1026" DrawAspect="Content" ObjectID="_1782814952" r:id="rId10"/>
              </w:object>
            </w:r>
            <w:r>
              <w:rPr>
                <w:rFonts w:ascii="Times New Roman" w:hAnsi="Times New Roman" w:cs="Times New Roman"/>
              </w:rPr>
              <w:t xml:space="preserve">and </w:t>
            </w:r>
            <w:r w:rsidRPr="00AA073E">
              <w:rPr>
                <w:rFonts w:ascii="Times New Roman" w:hAnsi="Times New Roman" w:cs="Times New Roman"/>
                <w:position w:val="-6"/>
              </w:rPr>
              <w:object w:dxaOrig="600" w:dyaOrig="279" w14:anchorId="59C6FE4D">
                <v:shape id="_x0000_i1027" type="#_x0000_t75" style="width:30.75pt;height:15.75pt" o:ole="">
                  <v:imagedata r:id="rId11" o:title=""/>
                </v:shape>
                <o:OLEObject Type="Embed" ProgID="Equation.DSMT4" ShapeID="_x0000_i1027" DrawAspect="Content" ObjectID="_1782814953" r:id="rId12"/>
              </w:object>
            </w:r>
          </w:p>
          <w:p w14:paraId="1F3B73C2" w14:textId="77777777" w:rsidR="00AA073E" w:rsidRDefault="00AA073E" w:rsidP="00AA073E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AA073E">
              <w:rPr>
                <w:rFonts w:ascii="Times New Roman" w:hAnsi="Times New Roman" w:cs="Times New Roman"/>
                <w:position w:val="-6"/>
              </w:rPr>
              <w:object w:dxaOrig="1960" w:dyaOrig="279" w14:anchorId="54302DF6">
                <v:shape id="_x0000_i1028" type="#_x0000_t75" style="width:97.5pt;height:15.75pt" o:ole="">
                  <v:imagedata r:id="rId13" o:title=""/>
                </v:shape>
                <o:OLEObject Type="Embed" ProgID="Equation.DSMT4" ShapeID="_x0000_i1028" DrawAspect="Content" ObjectID="_1782814954" r:id="rId14"/>
              </w:object>
            </w:r>
          </w:p>
          <w:p w14:paraId="7250C319" w14:textId="04CCDF1E" w:rsidR="00AA073E" w:rsidRDefault="00AA073E" w:rsidP="007E3137">
            <w:pPr>
              <w:pStyle w:val="NoSpacing"/>
              <w:spacing w:line="276" w:lineRule="auto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Percentage </w:t>
            </w:r>
            <w:r w:rsidRPr="00AA073E">
              <w:rPr>
                <w:rFonts w:ascii="Times New Roman" w:hAnsi="Times New Roman" w:cs="Times New Roman"/>
                <w:position w:val="-24"/>
              </w:rPr>
              <w:object w:dxaOrig="2400" w:dyaOrig="620" w14:anchorId="3A1974F0">
                <v:shape id="_x0000_i1029" type="#_x0000_t75" style="width:118.5pt;height:30.75pt" o:ole="">
                  <v:imagedata r:id="rId15" o:title=""/>
                </v:shape>
                <o:OLEObject Type="Embed" ProgID="Equation.DSMT4" ShapeID="_x0000_i1029" DrawAspect="Content" ObjectID="_1782814955" r:id="rId16"/>
              </w:object>
            </w:r>
          </w:p>
          <w:p w14:paraId="1F185033" w14:textId="7FDC1D83" w:rsidR="00AA073E" w:rsidRDefault="00AA073E" w:rsidP="00AA073E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</w:r>
            <w:r w:rsidRPr="00AA073E">
              <w:rPr>
                <w:rFonts w:ascii="Times New Roman" w:hAnsi="Times New Roman" w:cs="Times New Roman"/>
                <w:position w:val="-6"/>
              </w:rPr>
              <w:object w:dxaOrig="999" w:dyaOrig="279" w14:anchorId="5D909DD4">
                <v:shape id="_x0000_i1030" type="#_x0000_t75" style="width:51.75pt;height:15.75pt" o:ole="">
                  <v:imagedata r:id="rId17" o:title=""/>
                </v:shape>
                <o:OLEObject Type="Embed" ProgID="Equation.DSMT4" ShapeID="_x0000_i1030" DrawAspect="Content" ObjectID="_1782814956" r:id="rId18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999" w:type="dxa"/>
          </w:tcPr>
          <w:p w14:paraId="4929B43D" w14:textId="77777777" w:rsidR="004F5BF7" w:rsidRDefault="00D37E00" w:rsidP="004F5BF7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3B4CA399" w14:textId="77777777" w:rsidR="00AA073E" w:rsidRDefault="00AA073E" w:rsidP="004F5BF7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4E640A1" w14:textId="77777777" w:rsidR="00AA073E" w:rsidRDefault="00AA073E" w:rsidP="004F5BF7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0A2E4988" w14:textId="117778AA" w:rsidR="00AA073E" w:rsidRDefault="00AA073E" w:rsidP="004F5BF7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089C33A" w14:textId="77777777" w:rsidR="00AA073E" w:rsidRDefault="00AA073E" w:rsidP="004F5BF7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7B381B1" w14:textId="77777777" w:rsidR="00AA073E" w:rsidRDefault="00AA073E" w:rsidP="004F5BF7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2E7A8608" w14:textId="77777777" w:rsidR="007E3137" w:rsidRDefault="007E3137" w:rsidP="004F5BF7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2C981EF" w14:textId="5FFCA319" w:rsidR="007E3137" w:rsidRDefault="007E3137" w:rsidP="004F5BF7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</w:tc>
        <w:tc>
          <w:tcPr>
            <w:tcW w:w="2281" w:type="dxa"/>
          </w:tcPr>
          <w:p w14:paraId="078A534B" w14:textId="6B8E312C" w:rsidR="004F5BF7" w:rsidRDefault="004F5BF7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A31AE9" w:rsidRPr="004F5BF7" w14:paraId="790F54A1" w14:textId="77777777" w:rsidTr="00F26038">
        <w:tc>
          <w:tcPr>
            <w:tcW w:w="650" w:type="dxa"/>
          </w:tcPr>
          <w:p w14:paraId="775488C4" w14:textId="77777777" w:rsidR="00A31AE9" w:rsidRPr="004F5BF7" w:rsidRDefault="00A31AE9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005" w:type="dxa"/>
          </w:tcPr>
          <w:p w14:paraId="010FD07A" w14:textId="4065464C" w:rsidR="00A31AE9" w:rsidRPr="004F5BF7" w:rsidRDefault="004F5BF7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999" w:type="dxa"/>
          </w:tcPr>
          <w:p w14:paraId="56BD82CE" w14:textId="039CE885" w:rsidR="00A31AE9" w:rsidRPr="004F5BF7" w:rsidRDefault="007E3137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4</w:t>
            </w:r>
          </w:p>
        </w:tc>
        <w:tc>
          <w:tcPr>
            <w:tcW w:w="2281" w:type="dxa"/>
          </w:tcPr>
          <w:p w14:paraId="3F4FF24D" w14:textId="77777777" w:rsidR="00A31AE9" w:rsidRPr="004F5BF7" w:rsidRDefault="00A31AE9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A31AE9" w14:paraId="20B1E2B9" w14:textId="77777777" w:rsidTr="00F26038">
        <w:tc>
          <w:tcPr>
            <w:tcW w:w="650" w:type="dxa"/>
          </w:tcPr>
          <w:p w14:paraId="5C2E8A77" w14:textId="503F9B54" w:rsidR="00A31AE9" w:rsidRDefault="00A31AE9" w:rsidP="004F5BF7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005" w:type="dxa"/>
          </w:tcPr>
          <w:p w14:paraId="359C8620" w14:textId="77777777" w:rsidR="00F26038" w:rsidRDefault="007E3137" w:rsidP="007E3137">
            <w:pPr>
              <w:pStyle w:val="NoSpacing"/>
              <w:rPr>
                <w:rFonts w:ascii="Times New Roman" w:hAnsi="Times New Roman" w:cs="Times New Roman"/>
              </w:rPr>
            </w:pPr>
            <w:r w:rsidRPr="007E3137">
              <w:rPr>
                <w:rFonts w:ascii="Times New Roman" w:hAnsi="Times New Roman" w:cs="Times New Roman"/>
                <w:position w:val="-6"/>
              </w:rPr>
              <w:object w:dxaOrig="2580" w:dyaOrig="320" w14:anchorId="4E40D7AC">
                <v:shape id="_x0000_i1031" type="#_x0000_t75" style="width:128.25pt;height:15.75pt" o:ole="">
                  <v:imagedata r:id="rId19" o:title=""/>
                </v:shape>
                <o:OLEObject Type="Embed" ProgID="Equation.DSMT4" ShapeID="_x0000_i1031" DrawAspect="Content" ObjectID="_1782814957" r:id="rId20"/>
              </w:object>
            </w:r>
            <w:r>
              <w:rPr>
                <w:rFonts w:ascii="Times New Roman" w:hAnsi="Times New Roman" w:cs="Times New Roman"/>
              </w:rPr>
              <w:t>- sines and cosines of complimentary angles are equal</w:t>
            </w:r>
          </w:p>
          <w:p w14:paraId="127ED135" w14:textId="77777777" w:rsidR="007E3137" w:rsidRDefault="007E3137" w:rsidP="007E3137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 xml:space="preserve">Hence </w:t>
            </w:r>
            <w:r w:rsidRPr="00802DF7">
              <w:rPr>
                <w:rFonts w:ascii="Times New Roman" w:hAnsi="Times New Roman"/>
                <w:position w:val="-24"/>
                <w:sz w:val="24"/>
                <w:szCs w:val="24"/>
              </w:rPr>
              <w:object w:dxaOrig="1820" w:dyaOrig="680" w14:anchorId="1AE18285">
                <v:shape id="_x0000_i1032" type="#_x0000_t75" style="width:92.25pt;height:36pt" o:ole="">
                  <v:imagedata r:id="rId21" o:title=""/>
                </v:shape>
                <o:OLEObject Type="Embed" ProgID="Equation.DSMT4" ShapeID="_x0000_i1032" DrawAspect="Content" ObjectID="_1782814958" r:id="rId22"/>
              </w:object>
            </w:r>
          </w:p>
          <w:p w14:paraId="7E97565A" w14:textId="77777777" w:rsidR="007E3137" w:rsidRDefault="007E3137" w:rsidP="007E3137">
            <w:pPr>
              <w:pStyle w:val="NoSpacing"/>
              <w:rPr>
                <w:rFonts w:ascii="Times New Roman" w:hAnsi="Times New Roman" w:cs="Times New Roman"/>
              </w:rPr>
            </w:pPr>
            <w:r w:rsidRPr="007E3137">
              <w:rPr>
                <w:rFonts w:ascii="Times New Roman" w:hAnsi="Times New Roman" w:cs="Times New Roman"/>
                <w:position w:val="-28"/>
              </w:rPr>
              <w:object w:dxaOrig="2880" w:dyaOrig="660" w14:anchorId="692F6400">
                <v:shape id="_x0000_i1033" type="#_x0000_t75" style="width:2in;height:30.75pt" o:ole="">
                  <v:imagedata r:id="rId23" o:title=""/>
                </v:shape>
                <o:OLEObject Type="Embed" ProgID="Equation.DSMT4" ShapeID="_x0000_i1033" DrawAspect="Content" ObjectID="_1782814959" r:id="rId24"/>
              </w:object>
            </w:r>
          </w:p>
          <w:p w14:paraId="244299DB" w14:textId="77777777" w:rsidR="007E3137" w:rsidRDefault="00A572A6" w:rsidP="007E3137">
            <w:pPr>
              <w:pStyle w:val="NoSpacing"/>
            </w:pPr>
            <w:r w:rsidRPr="007E3137">
              <w:rPr>
                <w:position w:val="-42"/>
              </w:rPr>
              <w:object w:dxaOrig="3460" w:dyaOrig="960" w14:anchorId="7B2E52E4">
                <v:shape id="_x0000_i1034" type="#_x0000_t75" style="width:174.75pt;height:46.5pt" o:ole="">
                  <v:imagedata r:id="rId25" o:title=""/>
                </v:shape>
                <o:OLEObject Type="Embed" ProgID="Equation.DSMT4" ShapeID="_x0000_i1034" DrawAspect="Content" ObjectID="_1782814960" r:id="rId26"/>
              </w:object>
            </w:r>
          </w:p>
          <w:p w14:paraId="10895B59" w14:textId="77777777" w:rsidR="00A572A6" w:rsidRDefault="00A572A6" w:rsidP="00A572A6">
            <w:pPr>
              <w:pStyle w:val="NoSpacing"/>
              <w:spacing w:line="276" w:lineRule="auto"/>
            </w:pPr>
            <w:r w:rsidRPr="005C250F">
              <w:rPr>
                <w:position w:val="-24"/>
              </w:rPr>
              <w:object w:dxaOrig="2580" w:dyaOrig="780" w14:anchorId="31E81533">
                <v:shape id="_x0000_i1035" type="#_x0000_t75" style="width:128.25pt;height:41.25pt" o:ole="">
                  <v:imagedata r:id="rId27" o:title=""/>
                </v:shape>
                <o:OLEObject Type="Embed" ProgID="Equation.DSMT4" ShapeID="_x0000_i1035" DrawAspect="Content" ObjectID="_1782814961" r:id="rId28"/>
              </w:object>
            </w:r>
          </w:p>
          <w:p w14:paraId="0082D951" w14:textId="2A25BC85" w:rsidR="00A572A6" w:rsidRDefault="00A572A6" w:rsidP="007E3137">
            <w:pPr>
              <w:pStyle w:val="NoSpacing"/>
              <w:rPr>
                <w:rFonts w:ascii="Times New Roman" w:hAnsi="Times New Roman" w:cs="Times New Roman"/>
              </w:rPr>
            </w:pPr>
            <w:r w:rsidRPr="00A572A6">
              <w:rPr>
                <w:rFonts w:ascii="Times New Roman" w:hAnsi="Times New Roman" w:cs="Times New Roman"/>
                <w:position w:val="-8"/>
              </w:rPr>
              <w:object w:dxaOrig="1080" w:dyaOrig="360" w14:anchorId="55E286D3">
                <v:shape id="_x0000_i1036" type="#_x0000_t75" style="width:56.25pt;height:20.25pt" o:ole="">
                  <v:imagedata r:id="rId29" o:title=""/>
                </v:shape>
                <o:OLEObject Type="Embed" ProgID="Equation.DSMT4" ShapeID="_x0000_i1036" DrawAspect="Content" ObjectID="_1782814962" r:id="rId30"/>
              </w:object>
            </w:r>
          </w:p>
        </w:tc>
        <w:tc>
          <w:tcPr>
            <w:tcW w:w="999" w:type="dxa"/>
          </w:tcPr>
          <w:p w14:paraId="0A4BFD64" w14:textId="77777777" w:rsidR="00F26038" w:rsidRDefault="00F2603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070A1FD" w14:textId="77777777" w:rsidR="00A572A6" w:rsidRDefault="00A572A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EF56FAF" w14:textId="77777777" w:rsidR="00A572A6" w:rsidRDefault="00A572A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224C31B" w14:textId="77777777" w:rsidR="00A572A6" w:rsidRDefault="00A572A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BDCC5E2" w14:textId="77777777" w:rsidR="00A572A6" w:rsidRDefault="00A572A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312B9AB" w14:textId="77777777" w:rsidR="00A572A6" w:rsidRDefault="00A572A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41C8C0C6" w14:textId="77777777" w:rsidR="00A572A6" w:rsidRDefault="00A572A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2862D18" w14:textId="77777777" w:rsidR="00A572A6" w:rsidRDefault="00A572A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21236A8" w14:textId="77777777" w:rsidR="00A572A6" w:rsidRDefault="00A572A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2B60A94" w14:textId="77777777" w:rsidR="00A572A6" w:rsidRDefault="00A572A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6603B34E" w14:textId="77777777" w:rsidR="00A572A6" w:rsidRDefault="00A572A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DD4FFF9" w14:textId="77777777" w:rsidR="00A572A6" w:rsidRDefault="00A572A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3701943" w14:textId="77777777" w:rsidR="00A572A6" w:rsidRDefault="00A572A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1C40D44" w14:textId="77777777" w:rsidR="00A572A6" w:rsidRDefault="00A572A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246F45F" w14:textId="77777777" w:rsidR="00A572A6" w:rsidRDefault="00A572A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6D7A2FC" w14:textId="75C7D653" w:rsidR="00A572A6" w:rsidRDefault="00A572A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</w:tc>
        <w:tc>
          <w:tcPr>
            <w:tcW w:w="2281" w:type="dxa"/>
          </w:tcPr>
          <w:p w14:paraId="09947DFC" w14:textId="77777777" w:rsidR="00A31AE9" w:rsidRDefault="00A31AE9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A31AE9" w:rsidRPr="00F26038" w14:paraId="3B022B31" w14:textId="77777777" w:rsidTr="00F26038">
        <w:tc>
          <w:tcPr>
            <w:tcW w:w="650" w:type="dxa"/>
          </w:tcPr>
          <w:p w14:paraId="63539332" w14:textId="77777777" w:rsidR="00A31AE9" w:rsidRPr="00F26038" w:rsidRDefault="00A31AE9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005" w:type="dxa"/>
          </w:tcPr>
          <w:p w14:paraId="1842C3A7" w14:textId="1BAB1356" w:rsidR="00A31AE9" w:rsidRPr="00F26038" w:rsidRDefault="00F26038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999" w:type="dxa"/>
          </w:tcPr>
          <w:p w14:paraId="54589304" w14:textId="65369E36" w:rsidR="00A31AE9" w:rsidRPr="00F26038" w:rsidRDefault="00B2298B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3</w:t>
            </w:r>
          </w:p>
        </w:tc>
        <w:tc>
          <w:tcPr>
            <w:tcW w:w="2281" w:type="dxa"/>
          </w:tcPr>
          <w:p w14:paraId="650CE6E1" w14:textId="77777777" w:rsidR="00A31AE9" w:rsidRPr="00F26038" w:rsidRDefault="00A31AE9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A876FC" w14:paraId="40AB8FD3" w14:textId="77777777" w:rsidTr="00F26038">
        <w:tc>
          <w:tcPr>
            <w:tcW w:w="650" w:type="dxa"/>
          </w:tcPr>
          <w:p w14:paraId="168B71F6" w14:textId="77777777" w:rsidR="00A876FC" w:rsidRDefault="00A876FC" w:rsidP="00740F88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005" w:type="dxa"/>
          </w:tcPr>
          <w:p w14:paraId="3B106947" w14:textId="77777777" w:rsidR="00A1534F" w:rsidRDefault="00B2298B" w:rsidP="00B2298B">
            <w:pPr>
              <w:pStyle w:val="NoSpacing"/>
              <w:numPr>
                <w:ilvl w:val="0"/>
                <w:numId w:val="13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Phase angle </w:t>
            </w:r>
            <w:r w:rsidRPr="00B2298B">
              <w:rPr>
                <w:rFonts w:ascii="Times New Roman" w:hAnsi="Times New Roman" w:cs="Times New Roman"/>
                <w:position w:val="-6"/>
              </w:rPr>
              <w:object w:dxaOrig="580" w:dyaOrig="320" w14:anchorId="39D961F7">
                <v:shape id="_x0000_i1037" type="#_x0000_t75" style="width:30.75pt;height:15.75pt" o:ole="">
                  <v:imagedata r:id="rId31" o:title=""/>
                </v:shape>
                <o:OLEObject Type="Embed" ProgID="Equation.DSMT4" ShapeID="_x0000_i1037" DrawAspect="Content" ObjectID="_1782814963" r:id="rId32"/>
              </w:object>
            </w:r>
          </w:p>
          <w:p w14:paraId="15A187E9" w14:textId="77777777" w:rsidR="00B2298B" w:rsidRPr="00B2298B" w:rsidRDefault="00B2298B" w:rsidP="00B2298B">
            <w:pPr>
              <w:pStyle w:val="NoSpacing"/>
              <w:numPr>
                <w:ilvl w:val="0"/>
                <w:numId w:val="13"/>
              </w:numPr>
              <w:rPr>
                <w:rFonts w:ascii="Times New Roman" w:hAnsi="Times New Roman" w:cs="Times New Roman"/>
              </w:rPr>
            </w:pPr>
            <w:r w:rsidRPr="00B2298B">
              <w:rPr>
                <w:rFonts w:ascii="Times New Roman" w:hAnsi="Times New Roman"/>
                <w:position w:val="-24"/>
                <w:sz w:val="24"/>
                <w:szCs w:val="24"/>
              </w:rPr>
              <w:object w:dxaOrig="4180" w:dyaOrig="620" w14:anchorId="5057338D">
                <v:shape id="_x0000_i1038" type="#_x0000_t75" style="width:210.75pt;height:30.75pt" o:ole="">
                  <v:imagedata r:id="rId33" o:title=""/>
                </v:shape>
                <o:OLEObject Type="Embed" ProgID="Equation.DSMT4" ShapeID="_x0000_i1038" DrawAspect="Content" ObjectID="_1782814964" r:id="rId34"/>
              </w:object>
            </w:r>
          </w:p>
          <w:p w14:paraId="55141A69" w14:textId="77777777" w:rsidR="00B2298B" w:rsidRDefault="00B2298B" w:rsidP="00B2298B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B2298B">
              <w:rPr>
                <w:rFonts w:ascii="Times New Roman" w:hAnsi="Times New Roman" w:cs="Times New Roman"/>
                <w:position w:val="-24"/>
              </w:rPr>
              <w:object w:dxaOrig="2079" w:dyaOrig="620" w14:anchorId="5ADA7CF7">
                <v:shape id="_x0000_i1039" type="#_x0000_t75" style="width:102.75pt;height:30.75pt" o:ole="">
                  <v:imagedata r:id="rId35" o:title=""/>
                </v:shape>
                <o:OLEObject Type="Embed" ProgID="Equation.DSMT4" ShapeID="_x0000_i1039" DrawAspect="Content" ObjectID="_1782814965" r:id="rId36"/>
              </w:object>
            </w:r>
          </w:p>
          <w:p w14:paraId="0D88F643" w14:textId="77777777" w:rsidR="00B2298B" w:rsidRDefault="00B2298B" w:rsidP="00ED1C90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B2298B">
              <w:rPr>
                <w:rFonts w:ascii="Times New Roman" w:hAnsi="Times New Roman" w:cs="Times New Roman"/>
                <w:position w:val="-6"/>
              </w:rPr>
              <w:object w:dxaOrig="560" w:dyaOrig="279" w14:anchorId="56EBF558">
                <v:shape id="_x0000_i1040" type="#_x0000_t75" style="width:25.5pt;height:15.75pt" o:ole="">
                  <v:imagedata r:id="rId37" o:title=""/>
                </v:shape>
                <o:OLEObject Type="Embed" ProgID="Equation.DSMT4" ShapeID="_x0000_i1040" DrawAspect="Content" ObjectID="_1782814966" r:id="rId38"/>
              </w:object>
            </w:r>
          </w:p>
          <w:p w14:paraId="59D8C30B" w14:textId="77777777" w:rsidR="00ED1C90" w:rsidRDefault="00ED1C90" w:rsidP="00ED1C90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ED1C90">
              <w:rPr>
                <w:rFonts w:ascii="Times New Roman" w:hAnsi="Times New Roman" w:cs="Times New Roman"/>
                <w:position w:val="-24"/>
              </w:rPr>
              <w:object w:dxaOrig="2860" w:dyaOrig="660" w14:anchorId="09D154E5">
                <v:shape id="_x0000_i1041" type="#_x0000_t75" style="width:2in;height:30.75pt" o:ole="">
                  <v:imagedata r:id="rId39" o:title=""/>
                </v:shape>
                <o:OLEObject Type="Embed" ProgID="Equation.DSMT4" ShapeID="_x0000_i1041" DrawAspect="Content" ObjectID="_1782814967" r:id="rId40"/>
              </w:object>
            </w:r>
          </w:p>
          <w:p w14:paraId="7E9FB538" w14:textId="1484A1A1" w:rsidR="00ED1C90" w:rsidRPr="00A1534F" w:rsidRDefault="00ED1C90" w:rsidP="00ED1C90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ED1C90">
              <w:rPr>
                <w:rFonts w:ascii="Times New Roman" w:hAnsi="Times New Roman" w:cs="Times New Roman"/>
                <w:position w:val="-24"/>
              </w:rPr>
              <w:object w:dxaOrig="1320" w:dyaOrig="620" w14:anchorId="7FB1C992">
                <v:shape id="_x0000_i1042" type="#_x0000_t75" style="width:66.75pt;height:30.75pt" o:ole="">
                  <v:imagedata r:id="rId41" o:title=""/>
                </v:shape>
                <o:OLEObject Type="Embed" ProgID="Equation.DSMT4" ShapeID="_x0000_i1042" DrawAspect="Content" ObjectID="_1782814968" r:id="rId42"/>
              </w:object>
            </w:r>
          </w:p>
        </w:tc>
        <w:tc>
          <w:tcPr>
            <w:tcW w:w="999" w:type="dxa"/>
          </w:tcPr>
          <w:p w14:paraId="520BC18A" w14:textId="77777777" w:rsidR="00A1534F" w:rsidRDefault="00ED1C90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07A05BF4" w14:textId="77777777" w:rsidR="00ED1C90" w:rsidRDefault="00ED1C90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01FE358" w14:textId="77777777" w:rsidR="00ED1C90" w:rsidRDefault="00ED1C90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A7BC8BC" w14:textId="77777777" w:rsidR="00ED1C90" w:rsidRDefault="00ED1C90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5A1274B" w14:textId="77777777" w:rsidR="00ED1C90" w:rsidRDefault="00ED1C90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30EC8DE" w14:textId="77777777" w:rsidR="00ED1C90" w:rsidRDefault="00ED1C90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908DE55" w14:textId="77777777" w:rsidR="00ED1C90" w:rsidRDefault="00ED1C90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4779FAA9" w14:textId="77777777" w:rsidR="00ED1C90" w:rsidRDefault="00ED1C90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407FD55" w14:textId="77777777" w:rsidR="00ED1C90" w:rsidRDefault="00ED1C90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2D7C6BD" w14:textId="77777777" w:rsidR="00ED1C90" w:rsidRDefault="00ED1C90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A2F5B69" w14:textId="77777777" w:rsidR="00ED1C90" w:rsidRDefault="00ED1C90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FF810CA" w14:textId="1A687D0A" w:rsidR="00ED1C90" w:rsidRPr="00A1534F" w:rsidRDefault="00ED1C90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</w:tc>
        <w:tc>
          <w:tcPr>
            <w:tcW w:w="2281" w:type="dxa"/>
          </w:tcPr>
          <w:p w14:paraId="7AA90180" w14:textId="72AAB526" w:rsidR="00A66C8B" w:rsidRPr="00A1534F" w:rsidRDefault="00A66C8B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A876FC" w:rsidRPr="00A1534F" w14:paraId="3A0FF917" w14:textId="77777777" w:rsidTr="00F26038">
        <w:tc>
          <w:tcPr>
            <w:tcW w:w="650" w:type="dxa"/>
          </w:tcPr>
          <w:p w14:paraId="7A56893C" w14:textId="77777777" w:rsidR="00A876FC" w:rsidRPr="00A1534F" w:rsidRDefault="00A876FC" w:rsidP="00A876FC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005" w:type="dxa"/>
          </w:tcPr>
          <w:p w14:paraId="64DBBB21" w14:textId="7B836F37" w:rsidR="00A876FC" w:rsidRPr="00A1534F" w:rsidRDefault="00A1534F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999" w:type="dxa"/>
          </w:tcPr>
          <w:p w14:paraId="5CA6D666" w14:textId="7C4E8BB6" w:rsidR="00A876FC" w:rsidRPr="00A1534F" w:rsidRDefault="00A1534F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3</w:t>
            </w:r>
          </w:p>
        </w:tc>
        <w:tc>
          <w:tcPr>
            <w:tcW w:w="2281" w:type="dxa"/>
          </w:tcPr>
          <w:p w14:paraId="077BF919" w14:textId="77777777" w:rsidR="00A876FC" w:rsidRPr="00A1534F" w:rsidRDefault="00A876FC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</w:tr>
    </w:tbl>
    <w:p w14:paraId="092EE9FC" w14:textId="77777777" w:rsidR="00346F52" w:rsidRDefault="00346F52">
      <w:r>
        <w:br w:type="page"/>
      </w:r>
    </w:p>
    <w:tbl>
      <w:tblPr>
        <w:tblStyle w:val="TableGrid"/>
        <w:tblW w:w="9944" w:type="dxa"/>
        <w:tblLook w:val="04A0" w:firstRow="1" w:lastRow="0" w:firstColumn="1" w:lastColumn="0" w:noHBand="0" w:noVBand="1"/>
      </w:tblPr>
      <w:tblGrid>
        <w:gridCol w:w="614"/>
        <w:gridCol w:w="6041"/>
        <w:gridCol w:w="999"/>
        <w:gridCol w:w="2281"/>
        <w:gridCol w:w="9"/>
      </w:tblGrid>
      <w:tr w:rsidR="00346F52" w:rsidRPr="006214B4" w14:paraId="1C1532ED" w14:textId="77777777" w:rsidTr="00346F52">
        <w:trPr>
          <w:gridAfter w:val="1"/>
          <w:wAfter w:w="9" w:type="dxa"/>
        </w:trPr>
        <w:tc>
          <w:tcPr>
            <w:tcW w:w="614" w:type="dxa"/>
          </w:tcPr>
          <w:p w14:paraId="425FBC84" w14:textId="77777777" w:rsidR="00346F52" w:rsidRPr="006214B4" w:rsidRDefault="00346F52" w:rsidP="005C250F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lastRenderedPageBreak/>
              <w:t>No.</w:t>
            </w:r>
          </w:p>
        </w:tc>
        <w:tc>
          <w:tcPr>
            <w:tcW w:w="6041" w:type="dxa"/>
          </w:tcPr>
          <w:p w14:paraId="6DCFF788" w14:textId="77777777" w:rsidR="00346F52" w:rsidRPr="006214B4" w:rsidRDefault="00346F52" w:rsidP="005C250F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Working</w:t>
            </w:r>
          </w:p>
        </w:tc>
        <w:tc>
          <w:tcPr>
            <w:tcW w:w="999" w:type="dxa"/>
          </w:tcPr>
          <w:p w14:paraId="5E58059B" w14:textId="77777777" w:rsidR="00346F52" w:rsidRPr="006214B4" w:rsidRDefault="00346F52" w:rsidP="005C250F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Marks</w:t>
            </w:r>
          </w:p>
        </w:tc>
        <w:tc>
          <w:tcPr>
            <w:tcW w:w="2281" w:type="dxa"/>
          </w:tcPr>
          <w:p w14:paraId="71DBE60B" w14:textId="77777777" w:rsidR="00346F52" w:rsidRPr="006214B4" w:rsidRDefault="00346F52" w:rsidP="005C250F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Comments</w:t>
            </w:r>
          </w:p>
        </w:tc>
      </w:tr>
      <w:tr w:rsidR="00456BB2" w:rsidRPr="00456BB2" w14:paraId="37BEFF61" w14:textId="77777777" w:rsidTr="00346F52">
        <w:trPr>
          <w:gridAfter w:val="1"/>
          <w:wAfter w:w="9" w:type="dxa"/>
        </w:trPr>
        <w:tc>
          <w:tcPr>
            <w:tcW w:w="614" w:type="dxa"/>
          </w:tcPr>
          <w:p w14:paraId="5205E5A6" w14:textId="6504EE18" w:rsidR="00456BB2" w:rsidRPr="00456BB2" w:rsidRDefault="00456BB2" w:rsidP="00456BB2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041" w:type="dxa"/>
          </w:tcPr>
          <w:p w14:paraId="43EB337E" w14:textId="77777777" w:rsidR="00A66C8B" w:rsidRPr="00031424" w:rsidRDefault="00031424" w:rsidP="00031424">
            <w:pPr>
              <w:pStyle w:val="NoSpacing"/>
              <w:numPr>
                <w:ilvl w:val="0"/>
                <w:numId w:val="14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Let </w:t>
            </w:r>
            <w:r w:rsidRPr="00A9445A">
              <w:rPr>
                <w:rFonts w:ascii="Times New Roman" w:hAnsi="Times New Roman"/>
                <w:position w:val="-30"/>
              </w:rPr>
              <w:object w:dxaOrig="1160" w:dyaOrig="720" w14:anchorId="1CD8BA13">
                <v:shape id="_x0000_i1043" type="#_x0000_t75" style="width:57.75pt;height:36pt" o:ole="">
                  <v:imagedata r:id="rId43" o:title=""/>
                </v:shape>
                <o:OLEObject Type="Embed" ProgID="Equation.DSMT4" ShapeID="_x0000_i1043" DrawAspect="Content" ObjectID="_1782814969" r:id="rId44"/>
              </w:object>
            </w:r>
          </w:p>
          <w:p w14:paraId="30B992F8" w14:textId="45458B84" w:rsidR="00031424" w:rsidRPr="00031424" w:rsidRDefault="00031424" w:rsidP="00031424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031424">
              <w:rPr>
                <w:rFonts w:ascii="Times New Roman" w:hAnsi="Times New Roman" w:cs="Times New Roman"/>
                <w:position w:val="-32"/>
              </w:rPr>
              <w:object w:dxaOrig="5300" w:dyaOrig="760" w14:anchorId="7625F237">
                <v:shape id="_x0000_i1044" type="#_x0000_t75" style="width:264.75pt;height:38.25pt" o:ole="">
                  <v:imagedata r:id="rId45" o:title=""/>
                </v:shape>
                <o:OLEObject Type="Embed" ProgID="Equation.DSMT4" ShapeID="_x0000_i1044" DrawAspect="Content" ObjectID="_1782814970" r:id="rId46"/>
              </w:object>
            </w:r>
          </w:p>
          <w:p w14:paraId="549B6DDA" w14:textId="21C69842" w:rsidR="00031424" w:rsidRPr="00346F52" w:rsidRDefault="00346F52" w:rsidP="00031424">
            <w:pPr>
              <w:pStyle w:val="NoSpacing"/>
              <w:numPr>
                <w:ilvl w:val="0"/>
                <w:numId w:val="14"/>
              </w:numPr>
              <w:rPr>
                <w:rFonts w:ascii="Times New Roman" w:hAnsi="Times New Roman" w:cs="Times New Roman"/>
              </w:rPr>
            </w:pPr>
            <w:r w:rsidRPr="00A9445A">
              <w:rPr>
                <w:rFonts w:ascii="Times New Roman" w:hAnsi="Times New Roman"/>
                <w:position w:val="-10"/>
              </w:rPr>
              <w:object w:dxaOrig="2540" w:dyaOrig="320" w14:anchorId="1B9F22E6">
                <v:shape id="_x0000_i1045" type="#_x0000_t75" style="width:126.75pt;height:15.75pt" o:ole="">
                  <v:imagedata r:id="rId47" o:title=""/>
                </v:shape>
                <o:OLEObject Type="Embed" ProgID="Equation.DSMT4" ShapeID="_x0000_i1045" DrawAspect="Content" ObjectID="_1782814971" r:id="rId48"/>
              </w:object>
            </w:r>
          </w:p>
          <w:p w14:paraId="54A7EB84" w14:textId="1D93EC04" w:rsidR="00346F52" w:rsidRDefault="00346F52" w:rsidP="00346F52">
            <w:pPr>
              <w:pStyle w:val="NoSpacing"/>
              <w:ind w:left="320"/>
              <w:rPr>
                <w:rFonts w:ascii="Times New Roman" w:hAnsi="Times New Roman"/>
              </w:rPr>
            </w:pPr>
            <w:r w:rsidRPr="00A9445A">
              <w:rPr>
                <w:rFonts w:ascii="Times New Roman" w:hAnsi="Times New Roman"/>
                <w:position w:val="-10"/>
              </w:rPr>
              <w:object w:dxaOrig="2000" w:dyaOrig="320" w14:anchorId="31F0F8E2">
                <v:shape id="_x0000_i1046" type="#_x0000_t75" style="width:99.75pt;height:15.75pt" o:ole="">
                  <v:imagedata r:id="rId49" o:title=""/>
                </v:shape>
                <o:OLEObject Type="Embed" ProgID="Equation.DSMT4" ShapeID="_x0000_i1046" DrawAspect="Content" ObjectID="_1782814972" r:id="rId50"/>
              </w:object>
            </w:r>
          </w:p>
          <w:p w14:paraId="6B45D447" w14:textId="71639832" w:rsidR="00346F52" w:rsidRPr="00346F52" w:rsidRDefault="00346F52" w:rsidP="00346F52">
            <w:pPr>
              <w:pStyle w:val="NoSpacing"/>
              <w:ind w:left="320"/>
              <w:rPr>
                <w:rFonts w:ascii="Times New Roman" w:hAnsi="Times New Roman" w:cs="Times New Roman"/>
              </w:rPr>
            </w:pPr>
            <w:r w:rsidRPr="00346F52">
              <w:rPr>
                <w:rFonts w:ascii="Times New Roman" w:hAnsi="Times New Roman" w:cs="Times New Roman"/>
                <w:position w:val="-10"/>
              </w:rPr>
              <w:object w:dxaOrig="1140" w:dyaOrig="320" w14:anchorId="663B3F03">
                <v:shape id="_x0000_i1047" type="#_x0000_t75" style="width:57pt;height:15.75pt" o:ole="">
                  <v:imagedata r:id="rId51" o:title=""/>
                </v:shape>
                <o:OLEObject Type="Embed" ProgID="Equation.DSMT4" ShapeID="_x0000_i1047" DrawAspect="Content" ObjectID="_1782814973" r:id="rId52"/>
              </w:object>
            </w:r>
          </w:p>
          <w:p w14:paraId="5D23AA49" w14:textId="77777777" w:rsidR="00346F52" w:rsidRPr="00346F52" w:rsidRDefault="00346F52" w:rsidP="00346F52">
            <w:pPr>
              <w:pStyle w:val="NoSpacing"/>
              <w:numPr>
                <w:ilvl w:val="0"/>
                <w:numId w:val="14"/>
              </w:numPr>
              <w:rPr>
                <w:rFonts w:ascii="Times New Roman" w:hAnsi="Times New Roman" w:cs="Times New Roman"/>
              </w:rPr>
            </w:pPr>
            <w:r w:rsidRPr="005C250F">
              <w:rPr>
                <w:position w:val="-32"/>
              </w:rPr>
              <w:object w:dxaOrig="3760" w:dyaOrig="760" w14:anchorId="01B67752">
                <v:shape id="_x0000_i1048" type="#_x0000_t75" style="width:188.25pt;height:38.25pt" o:ole="">
                  <v:imagedata r:id="rId53" o:title=""/>
                </v:shape>
                <o:OLEObject Type="Embed" ProgID="Equation.DSMT4" ShapeID="_x0000_i1048" DrawAspect="Content" ObjectID="_1782814974" r:id="rId54"/>
              </w:object>
            </w:r>
          </w:p>
          <w:p w14:paraId="127EDC00" w14:textId="77777777" w:rsidR="00346F52" w:rsidRDefault="00346F52" w:rsidP="00346F52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346F52">
              <w:rPr>
                <w:rFonts w:ascii="Times New Roman" w:hAnsi="Times New Roman" w:cs="Times New Roman"/>
                <w:position w:val="-30"/>
              </w:rPr>
              <w:object w:dxaOrig="1939" w:dyaOrig="720" w14:anchorId="52E5344A">
                <v:shape id="_x0000_i1049" type="#_x0000_t75" style="width:96.75pt;height:36pt" o:ole="">
                  <v:imagedata r:id="rId55" o:title=""/>
                </v:shape>
                <o:OLEObject Type="Embed" ProgID="Equation.DSMT4" ShapeID="_x0000_i1049" DrawAspect="Content" ObjectID="_1782814975" r:id="rId56"/>
              </w:object>
            </w:r>
          </w:p>
          <w:p w14:paraId="46CF5F27" w14:textId="77777777" w:rsidR="00346F52" w:rsidRDefault="00346F52" w:rsidP="00AD22C7">
            <w:pPr>
              <w:pStyle w:val="NoSpacing"/>
              <w:spacing w:line="360" w:lineRule="auto"/>
              <w:ind w:left="360"/>
              <w:rPr>
                <w:rFonts w:ascii="Times New Roman" w:hAnsi="Times New Roman" w:cs="Times New Roman"/>
              </w:rPr>
            </w:pPr>
            <w:r w:rsidRPr="00346F52">
              <w:rPr>
                <w:rFonts w:ascii="Times New Roman" w:hAnsi="Times New Roman" w:cs="Times New Roman"/>
                <w:position w:val="-30"/>
              </w:rPr>
              <w:object w:dxaOrig="2340" w:dyaOrig="720" w14:anchorId="42082715">
                <v:shape id="_x0000_i1050" type="#_x0000_t75" style="width:117pt;height:36pt" o:ole="">
                  <v:imagedata r:id="rId57" o:title=""/>
                </v:shape>
                <o:OLEObject Type="Embed" ProgID="Equation.DSMT4" ShapeID="_x0000_i1050" DrawAspect="Content" ObjectID="_1782814976" r:id="rId58"/>
              </w:object>
            </w:r>
          </w:p>
          <w:p w14:paraId="4747ECA4" w14:textId="6900F6B2" w:rsidR="00346F52" w:rsidRPr="00456BB2" w:rsidRDefault="00346F52" w:rsidP="00346F52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Hence </w:t>
            </w:r>
            <w:r w:rsidRPr="00346F52">
              <w:rPr>
                <w:rFonts w:ascii="Times New Roman" w:hAnsi="Times New Roman" w:cs="Times New Roman"/>
                <w:position w:val="-14"/>
              </w:rPr>
              <w:object w:dxaOrig="859" w:dyaOrig="400" w14:anchorId="63C8919E">
                <v:shape id="_x0000_i1051" type="#_x0000_t75" style="width:42.75pt;height:20.25pt" o:ole="">
                  <v:imagedata r:id="rId59" o:title=""/>
                </v:shape>
                <o:OLEObject Type="Embed" ProgID="Equation.DSMT4" ShapeID="_x0000_i1051" DrawAspect="Content" ObjectID="_1782814977" r:id="rId60"/>
              </w:object>
            </w:r>
          </w:p>
        </w:tc>
        <w:tc>
          <w:tcPr>
            <w:tcW w:w="999" w:type="dxa"/>
          </w:tcPr>
          <w:p w14:paraId="406F4309" w14:textId="77777777" w:rsidR="00A66C8B" w:rsidRDefault="00A66C8B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40B60EE" w14:textId="77777777" w:rsidR="00031424" w:rsidRDefault="00031424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194B5DB" w14:textId="77777777" w:rsidR="00031424" w:rsidRDefault="00031424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F8D4F5E" w14:textId="77777777" w:rsidR="00031424" w:rsidRDefault="00031424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BA61905" w14:textId="77777777" w:rsidR="00031424" w:rsidRDefault="00031424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6A811BB3" w14:textId="77777777" w:rsidR="00AD22C7" w:rsidRDefault="00AD22C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6F5E58F" w14:textId="77777777" w:rsidR="00AD22C7" w:rsidRDefault="00AD22C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F386AD8" w14:textId="77777777" w:rsidR="00AD22C7" w:rsidRDefault="00AD22C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2FB3C7F" w14:textId="77777777" w:rsidR="00AD22C7" w:rsidRDefault="00AD22C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8BAF5FB" w14:textId="77777777" w:rsidR="00AD22C7" w:rsidRDefault="00AD22C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930B37A" w14:textId="77777777" w:rsidR="00AD22C7" w:rsidRDefault="00AD22C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9F48B56" w14:textId="77777777" w:rsidR="00AD22C7" w:rsidRDefault="00AD22C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491460FA" w14:textId="77777777" w:rsidR="00AD22C7" w:rsidRDefault="00AD22C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DD98FD5" w14:textId="77777777" w:rsidR="00AD22C7" w:rsidRDefault="00AD22C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3DA2DEC" w14:textId="6DFDA31A" w:rsidR="00AD22C7" w:rsidRDefault="00AD22C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4819918" w14:textId="77777777" w:rsidR="00AD22C7" w:rsidRDefault="00AD22C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08421B2" w14:textId="77777777" w:rsidR="00AD22C7" w:rsidRDefault="00AD22C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D557788" w14:textId="77777777" w:rsidR="00AD22C7" w:rsidRDefault="00AD22C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  <w:p w14:paraId="5E2548F7" w14:textId="77777777" w:rsidR="00AD22C7" w:rsidRDefault="00AD22C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D4E3987" w14:textId="7585B468" w:rsidR="00AD22C7" w:rsidRPr="00456BB2" w:rsidRDefault="00AD22C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</w:tc>
        <w:tc>
          <w:tcPr>
            <w:tcW w:w="2281" w:type="dxa"/>
          </w:tcPr>
          <w:p w14:paraId="2D01C3BD" w14:textId="4D99FA6D" w:rsidR="00A66C8B" w:rsidRPr="00456BB2" w:rsidRDefault="00A66C8B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456BB2" w:rsidRPr="00A1534F" w14:paraId="62BE1C07" w14:textId="77777777" w:rsidTr="00346F52">
        <w:trPr>
          <w:gridAfter w:val="1"/>
          <w:wAfter w:w="9" w:type="dxa"/>
        </w:trPr>
        <w:tc>
          <w:tcPr>
            <w:tcW w:w="614" w:type="dxa"/>
          </w:tcPr>
          <w:p w14:paraId="12CBD2A7" w14:textId="77777777" w:rsidR="00456BB2" w:rsidRPr="00A1534F" w:rsidRDefault="00456BB2" w:rsidP="00A876FC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041" w:type="dxa"/>
          </w:tcPr>
          <w:p w14:paraId="305D1740" w14:textId="1176F388" w:rsidR="00456BB2" w:rsidRDefault="00A66C8B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999" w:type="dxa"/>
          </w:tcPr>
          <w:p w14:paraId="7E51D022" w14:textId="6CB14615" w:rsidR="00456BB2" w:rsidRDefault="00031424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4</w:t>
            </w:r>
          </w:p>
        </w:tc>
        <w:tc>
          <w:tcPr>
            <w:tcW w:w="2281" w:type="dxa"/>
          </w:tcPr>
          <w:p w14:paraId="23AA990C" w14:textId="77777777" w:rsidR="00456BB2" w:rsidRPr="00A1534F" w:rsidRDefault="00456BB2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A31AE9" w14:paraId="6E094363" w14:textId="77777777" w:rsidTr="00346F52">
        <w:tc>
          <w:tcPr>
            <w:tcW w:w="614" w:type="dxa"/>
          </w:tcPr>
          <w:p w14:paraId="5D3FCE64" w14:textId="592FD8CC" w:rsidR="00A31AE9" w:rsidRDefault="00A31AE9" w:rsidP="00740F88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041" w:type="dxa"/>
          </w:tcPr>
          <w:p w14:paraId="6D745AFB" w14:textId="63673FD9" w:rsidR="00740F88" w:rsidRDefault="00A55B88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 w:dxaOrig="4200" w:dyaOrig="2455" w14:anchorId="0692094E">
                <v:shape id="_x0000_i1052" type="#_x0000_t75" style="width:210pt;height:123pt" o:ole="">
                  <v:imagedata r:id="rId61" o:title=""/>
                </v:shape>
                <o:OLEObject Type="Embed" ProgID="FXDraw.Graphic" ShapeID="_x0000_i1052" DrawAspect="Content" ObjectID="_1782814978" r:id="rId62"/>
              </w:object>
            </w:r>
          </w:p>
          <w:p w14:paraId="29AC4DE5" w14:textId="77777777" w:rsidR="004E0F61" w:rsidRDefault="00A55B88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ranslate UW on the plane PQRS as PR</w:t>
            </w:r>
          </w:p>
          <w:p w14:paraId="17B02CB3" w14:textId="77777777" w:rsidR="00A55B88" w:rsidRDefault="00A55B88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ence the angle between PR and SQ</w:t>
            </w:r>
          </w:p>
          <w:p w14:paraId="17A0BD99" w14:textId="77777777" w:rsidR="00A55B88" w:rsidRDefault="00A55B88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A55B88">
              <w:rPr>
                <w:rFonts w:ascii="Times New Roman" w:hAnsi="Times New Roman" w:cs="Times New Roman"/>
                <w:position w:val="-24"/>
              </w:rPr>
              <w:object w:dxaOrig="1040" w:dyaOrig="620" w14:anchorId="3C372B13">
                <v:shape id="_x0000_i1053" type="#_x0000_t75" style="width:51.75pt;height:30.75pt" o:ole="">
                  <v:imagedata r:id="rId63" o:title=""/>
                </v:shape>
                <o:OLEObject Type="Embed" ProgID="Equation.DSMT4" ShapeID="_x0000_i1053" DrawAspect="Content" ObjectID="_1782814979" r:id="rId64"/>
              </w:object>
            </w:r>
          </w:p>
          <w:p w14:paraId="0AAC237A" w14:textId="77777777" w:rsidR="00A55B88" w:rsidRDefault="00A55B88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A55B88">
              <w:rPr>
                <w:rFonts w:ascii="Times New Roman" w:hAnsi="Times New Roman" w:cs="Times New Roman"/>
                <w:position w:val="-28"/>
              </w:rPr>
              <w:object w:dxaOrig="2299" w:dyaOrig="680" w14:anchorId="46DA4065">
                <v:shape id="_x0000_i1054" type="#_x0000_t75" style="width:114.75pt;height:33.75pt" o:ole="">
                  <v:imagedata r:id="rId65" o:title=""/>
                </v:shape>
                <o:OLEObject Type="Embed" ProgID="Equation.DSMT4" ShapeID="_x0000_i1054" DrawAspect="Content" ObjectID="_1782814980" r:id="rId66"/>
              </w:object>
            </w:r>
          </w:p>
          <w:p w14:paraId="33A388B9" w14:textId="77777777" w:rsidR="00A55B88" w:rsidRDefault="00A55B88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Obtuse angle </w:t>
            </w:r>
            <w:r w:rsidRPr="00A55B88">
              <w:rPr>
                <w:rFonts w:ascii="Times New Roman" w:hAnsi="Times New Roman" w:cs="Times New Roman"/>
                <w:position w:val="-6"/>
              </w:rPr>
              <w:object w:dxaOrig="1820" w:dyaOrig="320" w14:anchorId="04F7CD7B">
                <v:shape id="_x0000_i1055" type="#_x0000_t75" style="width:90.75pt;height:15.75pt" o:ole="">
                  <v:imagedata r:id="rId67" o:title=""/>
                </v:shape>
                <o:OLEObject Type="Embed" ProgID="Equation.DSMT4" ShapeID="_x0000_i1055" DrawAspect="Content" ObjectID="_1782814981" r:id="rId68"/>
              </w:object>
            </w:r>
          </w:p>
          <w:p w14:paraId="73DDB920" w14:textId="0148BF0B" w:rsidR="00A55B88" w:rsidRDefault="00A55B88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  <w:t xml:space="preserve">         </w:t>
            </w:r>
            <w:r w:rsidRPr="00A55B88">
              <w:rPr>
                <w:rFonts w:ascii="Times New Roman" w:hAnsi="Times New Roman" w:cs="Times New Roman"/>
                <w:position w:val="-6"/>
              </w:rPr>
              <w:object w:dxaOrig="980" w:dyaOrig="320" w14:anchorId="0378C611">
                <v:shape id="_x0000_i1056" type="#_x0000_t75" style="width:48.75pt;height:15.75pt" o:ole="">
                  <v:imagedata r:id="rId69" o:title=""/>
                </v:shape>
                <o:OLEObject Type="Embed" ProgID="Equation.DSMT4" ShapeID="_x0000_i1056" DrawAspect="Content" ObjectID="_1782814982" r:id="rId70"/>
              </w:object>
            </w:r>
          </w:p>
        </w:tc>
        <w:tc>
          <w:tcPr>
            <w:tcW w:w="999" w:type="dxa"/>
          </w:tcPr>
          <w:p w14:paraId="467BB8D9" w14:textId="77777777" w:rsidR="00740F88" w:rsidRDefault="00740F8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DEA26A3" w14:textId="77777777" w:rsidR="00A55B88" w:rsidRDefault="00A55B8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599454B" w14:textId="77777777" w:rsidR="00A55B88" w:rsidRDefault="00A55B8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C4F3F03" w14:textId="77777777" w:rsidR="00A55B88" w:rsidRDefault="00A55B8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547CC49" w14:textId="77777777" w:rsidR="00A55B88" w:rsidRDefault="00A55B8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94DFFB6" w14:textId="77777777" w:rsidR="00A55B88" w:rsidRDefault="00A55B8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FA5DC49" w14:textId="77777777" w:rsidR="00A55B88" w:rsidRDefault="00A55B8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71C6A3C" w14:textId="77777777" w:rsidR="00A55B88" w:rsidRDefault="00A55B8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A359E6C" w14:textId="77777777" w:rsidR="00A55B88" w:rsidRDefault="00A55B8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DF3719E" w14:textId="77777777" w:rsidR="00A55B88" w:rsidRDefault="00A55B8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4A1AFB1" w14:textId="77777777" w:rsidR="00A55B88" w:rsidRDefault="00A55B8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412EEC0" w14:textId="77777777" w:rsidR="00A55B88" w:rsidRDefault="00A55B8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0479671" w14:textId="77777777" w:rsidR="00A55B88" w:rsidRDefault="00A55B8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69001466" w14:textId="77777777" w:rsidR="00A55B88" w:rsidRDefault="00A55B8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1D63C5C" w14:textId="77777777" w:rsidR="00A55B88" w:rsidRDefault="00A55B8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3DF5865" w14:textId="77777777" w:rsidR="00A55B88" w:rsidRDefault="00A55B8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41E7F07" w14:textId="77777777" w:rsidR="00A55B88" w:rsidRDefault="00A55B8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38A4227" w14:textId="77777777" w:rsidR="00A55B88" w:rsidRDefault="00A55B8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1C1408EC" w14:textId="0462182D" w:rsidR="00A55B88" w:rsidRDefault="00A55B8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</w:tc>
        <w:tc>
          <w:tcPr>
            <w:tcW w:w="2290" w:type="dxa"/>
            <w:gridSpan w:val="2"/>
          </w:tcPr>
          <w:p w14:paraId="47A708CC" w14:textId="10120355" w:rsidR="00740F88" w:rsidRDefault="00740F88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A31AE9" w:rsidRPr="006214B4" w14:paraId="491A18BE" w14:textId="77777777" w:rsidTr="00346F52">
        <w:tc>
          <w:tcPr>
            <w:tcW w:w="614" w:type="dxa"/>
          </w:tcPr>
          <w:p w14:paraId="746B1F87" w14:textId="77777777" w:rsidR="00A31AE9" w:rsidRPr="006214B4" w:rsidRDefault="00A31AE9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041" w:type="dxa"/>
          </w:tcPr>
          <w:p w14:paraId="4CA573E8" w14:textId="2E68A27F" w:rsidR="00A31AE9" w:rsidRPr="006214B4" w:rsidRDefault="006214B4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999" w:type="dxa"/>
          </w:tcPr>
          <w:p w14:paraId="025C5A7C" w14:textId="7F2EBFDE" w:rsidR="00A31AE9" w:rsidRPr="006214B4" w:rsidRDefault="006214B4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3</w:t>
            </w:r>
          </w:p>
        </w:tc>
        <w:tc>
          <w:tcPr>
            <w:tcW w:w="2290" w:type="dxa"/>
            <w:gridSpan w:val="2"/>
          </w:tcPr>
          <w:p w14:paraId="2C07FA4D" w14:textId="77777777" w:rsidR="00A31AE9" w:rsidRPr="006214B4" w:rsidRDefault="00A31AE9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A31AE9" w14:paraId="65696526" w14:textId="77777777" w:rsidTr="00346F52">
        <w:tc>
          <w:tcPr>
            <w:tcW w:w="614" w:type="dxa"/>
          </w:tcPr>
          <w:p w14:paraId="0934076B" w14:textId="0000A797" w:rsidR="00A31AE9" w:rsidRDefault="00A31AE9" w:rsidP="006214B4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041" w:type="dxa"/>
          </w:tcPr>
          <w:p w14:paraId="21AB2B87" w14:textId="3DBFAB48" w:rsidR="00B66247" w:rsidRPr="00601560" w:rsidRDefault="00601560" w:rsidP="00601560">
            <w:pPr>
              <w:pStyle w:val="NoSpacing"/>
              <w:spacing w:line="276" w:lineRule="auto"/>
              <w:rPr>
                <w:rFonts w:ascii="Times New Roman" w:eastAsiaTheme="minorEastAsia" w:hAnsi="Times New Roman" w:cs="Times New Roman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OT</m:t>
                </m:r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3</m:t>
                    </m:r>
                  </m:den>
                </m:f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-6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3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 w:cs="Times New Roman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3</m:t>
                    </m:r>
                  </m:den>
                </m:f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4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3</m:t>
                          </m:r>
                        </m:e>
                      </m:mr>
                    </m:m>
                  </m:e>
                </m:d>
              </m:oMath>
            </m:oMathPara>
          </w:p>
          <w:p w14:paraId="0D8B3694" w14:textId="77777777" w:rsidR="00601560" w:rsidRPr="00601560" w:rsidRDefault="00601560" w:rsidP="00601560">
            <w:pPr>
              <w:pStyle w:val="NoSpacing"/>
              <w:spacing w:line="276" w:lineRule="auto"/>
              <w:rPr>
                <w:rFonts w:ascii="Times New Roman" w:eastAsiaTheme="minorEastAsia" w:hAnsi="Times New Roman" w:cs="Times New Roman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OT</m:t>
                </m:r>
                <m:r>
                  <w:rPr>
                    <w:rFonts w:ascii="Cambria Math" w:hAnsi="Cambria Math" w:cs="Times New Roman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-4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3</m:t>
                          </m:r>
                        </m:e>
                      </m:mr>
                    </m:m>
                  </m:e>
                </m:d>
              </m:oMath>
            </m:oMathPara>
          </w:p>
          <w:p w14:paraId="2C0D57E8" w14:textId="1E90D4B3" w:rsidR="00601560" w:rsidRPr="00601560" w:rsidRDefault="00601560" w:rsidP="00601560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OT</m:t>
                </m:r>
                <m:r>
                  <w:rPr>
                    <w:rFonts w:ascii="Cambria Math" w:hAnsi="Cambria Math" w:cs="Times New Roman"/>
                  </w:rPr>
                  <m:t>=2i-4j+3k</m:t>
                </m:r>
              </m:oMath>
            </m:oMathPara>
          </w:p>
        </w:tc>
        <w:tc>
          <w:tcPr>
            <w:tcW w:w="999" w:type="dxa"/>
          </w:tcPr>
          <w:p w14:paraId="76882466" w14:textId="77777777" w:rsidR="00B66247" w:rsidRDefault="00B6624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F6BF78F" w14:textId="77777777" w:rsidR="00601560" w:rsidRDefault="00601560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44C4EE06" w14:textId="77777777" w:rsidR="00601560" w:rsidRDefault="00601560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E2BEC20" w14:textId="77777777" w:rsidR="00601560" w:rsidRDefault="00601560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CB76E21" w14:textId="77777777" w:rsidR="00601560" w:rsidRDefault="00601560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  <w:p w14:paraId="7278EBB9" w14:textId="77777777" w:rsidR="00601560" w:rsidRDefault="00601560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6F2366D" w14:textId="69E2AC4A" w:rsidR="00601560" w:rsidRDefault="00601560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</w:tc>
        <w:tc>
          <w:tcPr>
            <w:tcW w:w="2290" w:type="dxa"/>
            <w:gridSpan w:val="2"/>
          </w:tcPr>
          <w:p w14:paraId="651EB096" w14:textId="77777777" w:rsidR="00A31AE9" w:rsidRDefault="00A31AE9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6214B4" w:rsidRPr="00B66247" w14:paraId="4C07907C" w14:textId="77777777" w:rsidTr="00346F52">
        <w:tc>
          <w:tcPr>
            <w:tcW w:w="614" w:type="dxa"/>
          </w:tcPr>
          <w:p w14:paraId="6895AA56" w14:textId="77777777" w:rsidR="006214B4" w:rsidRPr="00B66247" w:rsidRDefault="006214B4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041" w:type="dxa"/>
          </w:tcPr>
          <w:p w14:paraId="50B4915D" w14:textId="250631F4" w:rsidR="006214B4" w:rsidRPr="00B66247" w:rsidRDefault="00B66247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999" w:type="dxa"/>
          </w:tcPr>
          <w:p w14:paraId="3A397ABF" w14:textId="79B71CBA" w:rsidR="006214B4" w:rsidRPr="00B66247" w:rsidRDefault="00B66247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3</w:t>
            </w:r>
          </w:p>
        </w:tc>
        <w:tc>
          <w:tcPr>
            <w:tcW w:w="2290" w:type="dxa"/>
            <w:gridSpan w:val="2"/>
          </w:tcPr>
          <w:p w14:paraId="4A26C2AF" w14:textId="77777777" w:rsidR="006214B4" w:rsidRPr="00B66247" w:rsidRDefault="006214B4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</w:tr>
    </w:tbl>
    <w:p w14:paraId="6551F859" w14:textId="77777777" w:rsidR="002147F1" w:rsidRDefault="002147F1">
      <w:r>
        <w:br w:type="page"/>
      </w:r>
    </w:p>
    <w:tbl>
      <w:tblPr>
        <w:tblStyle w:val="TableGrid"/>
        <w:tblW w:w="9944" w:type="dxa"/>
        <w:tblLook w:val="04A0" w:firstRow="1" w:lastRow="0" w:firstColumn="1" w:lastColumn="0" w:noHBand="0" w:noVBand="1"/>
      </w:tblPr>
      <w:tblGrid>
        <w:gridCol w:w="540"/>
        <w:gridCol w:w="6115"/>
        <w:gridCol w:w="999"/>
        <w:gridCol w:w="2281"/>
        <w:gridCol w:w="9"/>
      </w:tblGrid>
      <w:tr w:rsidR="002147F1" w:rsidRPr="006214B4" w14:paraId="16DEF900" w14:textId="77777777" w:rsidTr="00746E34">
        <w:trPr>
          <w:gridAfter w:val="1"/>
          <w:wAfter w:w="9" w:type="dxa"/>
        </w:trPr>
        <w:tc>
          <w:tcPr>
            <w:tcW w:w="540" w:type="dxa"/>
          </w:tcPr>
          <w:p w14:paraId="39DFC265" w14:textId="77777777" w:rsidR="002147F1" w:rsidRPr="006214B4" w:rsidRDefault="002147F1" w:rsidP="005C250F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lastRenderedPageBreak/>
              <w:t>No.</w:t>
            </w:r>
          </w:p>
        </w:tc>
        <w:tc>
          <w:tcPr>
            <w:tcW w:w="6115" w:type="dxa"/>
          </w:tcPr>
          <w:p w14:paraId="58318118" w14:textId="77777777" w:rsidR="002147F1" w:rsidRPr="006214B4" w:rsidRDefault="002147F1" w:rsidP="005C250F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Working</w:t>
            </w:r>
          </w:p>
        </w:tc>
        <w:tc>
          <w:tcPr>
            <w:tcW w:w="999" w:type="dxa"/>
          </w:tcPr>
          <w:p w14:paraId="7E325ED7" w14:textId="77777777" w:rsidR="002147F1" w:rsidRPr="006214B4" w:rsidRDefault="002147F1" w:rsidP="005C250F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Marks</w:t>
            </w:r>
          </w:p>
        </w:tc>
        <w:tc>
          <w:tcPr>
            <w:tcW w:w="2281" w:type="dxa"/>
          </w:tcPr>
          <w:p w14:paraId="6D6D583C" w14:textId="77777777" w:rsidR="002147F1" w:rsidRPr="006214B4" w:rsidRDefault="002147F1" w:rsidP="005C250F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Comments</w:t>
            </w:r>
          </w:p>
        </w:tc>
      </w:tr>
      <w:tr w:rsidR="006214B4" w14:paraId="2193E4B5" w14:textId="77777777" w:rsidTr="00746E34">
        <w:tc>
          <w:tcPr>
            <w:tcW w:w="540" w:type="dxa"/>
          </w:tcPr>
          <w:p w14:paraId="6CA06F4D" w14:textId="665EFE63" w:rsidR="006214B4" w:rsidRDefault="006214B4" w:rsidP="00BA345E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115" w:type="dxa"/>
          </w:tcPr>
          <w:p w14:paraId="4B9B1830" w14:textId="77777777" w:rsidR="002147F1" w:rsidRDefault="002147F1" w:rsidP="002147F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121D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80" w:dyaOrig="279" w14:anchorId="65E4FB77">
                <v:shape id="_x0000_i1057" type="#_x0000_t75" style="width:174pt;height:14.25pt" o:ole="">
                  <v:imagedata r:id="rId71" o:title=""/>
                </v:shape>
                <o:OLEObject Type="Embed" ProgID="Equation.DSMT4" ShapeID="_x0000_i1057" DrawAspect="Content" ObjectID="_1782814983" r:id="rId72"/>
              </w:object>
            </w:r>
          </w:p>
          <w:p w14:paraId="17FBBFFC" w14:textId="77777777" w:rsidR="002147F1" w:rsidRDefault="002147F1" w:rsidP="002147F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rea scale factor </w:t>
            </w:r>
            <w:r w:rsidRPr="005B03D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99" w:dyaOrig="279" w14:anchorId="1C8FEF15">
                <v:shape id="_x0000_i1058" type="#_x0000_t75" style="width:24.75pt;height:14.25pt" o:ole="">
                  <v:imagedata r:id="rId73" o:title=""/>
                </v:shape>
                <o:OLEObject Type="Embed" ProgID="Equation.DSMT4" ShapeID="_x0000_i1058" DrawAspect="Content" ObjectID="_1782814984" r:id="rId74"/>
              </w:object>
            </w:r>
          </w:p>
          <w:p w14:paraId="3000D228" w14:textId="77777777" w:rsidR="002147F1" w:rsidRDefault="002147F1" w:rsidP="002147F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Let the area of the area of ABCD be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quare units</w:t>
            </w:r>
          </w:p>
          <w:p w14:paraId="61DABDEE" w14:textId="3CD851A6" w:rsidR="006214B4" w:rsidRPr="00751AE3" w:rsidRDefault="002147F1" w:rsidP="00751AE3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B03D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520" w:dyaOrig="620" w14:anchorId="58D3ACDA">
                <v:shape id="_x0000_i1059" type="#_x0000_t75" style="width:126pt;height:30.75pt" o:ole="">
                  <v:imagedata r:id="rId75" o:title=""/>
                </v:shape>
                <o:OLEObject Type="Embed" ProgID="Equation.DSMT4" ShapeID="_x0000_i1059" DrawAspect="Content" ObjectID="_1782814985" r:id="rId7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quare units</w:t>
            </w:r>
          </w:p>
        </w:tc>
        <w:tc>
          <w:tcPr>
            <w:tcW w:w="999" w:type="dxa"/>
          </w:tcPr>
          <w:p w14:paraId="784B9C0B" w14:textId="77777777" w:rsidR="00BA345E" w:rsidRDefault="00751AE3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44D0C911" w14:textId="77777777" w:rsidR="00751AE3" w:rsidRDefault="00751AE3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ED6CAB2" w14:textId="77777777" w:rsidR="00751AE3" w:rsidRDefault="00751AE3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B3C93F4" w14:textId="77777777" w:rsidR="00751AE3" w:rsidRDefault="00751AE3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60859D9" w14:textId="77777777" w:rsidR="00751AE3" w:rsidRDefault="00751AE3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FB52F1A" w14:textId="676DA5EE" w:rsidR="00751AE3" w:rsidRDefault="00751AE3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, A1</w:t>
            </w:r>
          </w:p>
        </w:tc>
        <w:tc>
          <w:tcPr>
            <w:tcW w:w="2290" w:type="dxa"/>
            <w:gridSpan w:val="2"/>
          </w:tcPr>
          <w:p w14:paraId="04DCB18B" w14:textId="5C670C10" w:rsidR="00BA345E" w:rsidRDefault="00BA345E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6214B4" w:rsidRPr="00BA345E" w14:paraId="1681E619" w14:textId="77777777" w:rsidTr="00746E34">
        <w:tc>
          <w:tcPr>
            <w:tcW w:w="540" w:type="dxa"/>
          </w:tcPr>
          <w:p w14:paraId="61BFDDE0" w14:textId="77777777" w:rsidR="006214B4" w:rsidRPr="00BA345E" w:rsidRDefault="006214B4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115" w:type="dxa"/>
          </w:tcPr>
          <w:p w14:paraId="18AFC500" w14:textId="259FE8DC" w:rsidR="006214B4" w:rsidRPr="00BA345E" w:rsidRDefault="00BA345E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999" w:type="dxa"/>
          </w:tcPr>
          <w:p w14:paraId="2A2556AF" w14:textId="7B6BE182" w:rsidR="006214B4" w:rsidRPr="00BA345E" w:rsidRDefault="002147F1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3</w:t>
            </w:r>
          </w:p>
        </w:tc>
        <w:tc>
          <w:tcPr>
            <w:tcW w:w="2290" w:type="dxa"/>
            <w:gridSpan w:val="2"/>
          </w:tcPr>
          <w:p w14:paraId="757B4E90" w14:textId="77777777" w:rsidR="006214B4" w:rsidRPr="002147F1" w:rsidRDefault="006214B4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2147F1" w:rsidRPr="002147F1" w14:paraId="71A36FC3" w14:textId="77777777" w:rsidTr="00746E34">
        <w:tc>
          <w:tcPr>
            <w:tcW w:w="540" w:type="dxa"/>
          </w:tcPr>
          <w:p w14:paraId="3B45395C" w14:textId="1B53922D" w:rsidR="002147F1" w:rsidRPr="002147F1" w:rsidRDefault="002147F1" w:rsidP="007C58D6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115" w:type="dxa"/>
          </w:tcPr>
          <w:p w14:paraId="785753BC" w14:textId="77777777" w:rsidR="002147F1" w:rsidRDefault="00100BE6" w:rsidP="00100BE6">
            <w:pPr>
              <w:pStyle w:val="NoSpacing"/>
              <w:tabs>
                <w:tab w:val="left" w:pos="990"/>
              </w:tabs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P(marks with deviation)=P(AD) or P(BD)</w:t>
            </w:r>
          </w:p>
          <w:p w14:paraId="612AC25E" w14:textId="77777777" w:rsidR="00100BE6" w:rsidRDefault="00100BE6" w:rsidP="00100BE6">
            <w:pPr>
              <w:pStyle w:val="NoSpacing"/>
              <w:tabs>
                <w:tab w:val="left" w:pos="990"/>
              </w:tabs>
              <w:rPr>
                <w:rFonts w:ascii="Times New Roman" w:hAnsi="Times New Roman" w:cs="Times New Roman"/>
              </w:rPr>
            </w:pPr>
            <w:r w:rsidRPr="00100BE6">
              <w:rPr>
                <w:rFonts w:ascii="Times New Roman" w:hAnsi="Times New Roman" w:cs="Times New Roman"/>
                <w:position w:val="-28"/>
              </w:rPr>
              <w:object w:dxaOrig="2140" w:dyaOrig="680" w14:anchorId="5DB69F07">
                <v:shape id="_x0000_i1060" type="#_x0000_t75" style="width:107.25pt;height:33.75pt" o:ole="">
                  <v:imagedata r:id="rId77" o:title=""/>
                </v:shape>
                <o:OLEObject Type="Embed" ProgID="Equation.DSMT4" ShapeID="_x0000_i1060" DrawAspect="Content" ObjectID="_1782814986" r:id="rId78"/>
              </w:object>
            </w:r>
          </w:p>
          <w:p w14:paraId="69B65F3A" w14:textId="24F0A3DE" w:rsidR="00100BE6" w:rsidRPr="002147F1" w:rsidRDefault="00100BE6" w:rsidP="00100BE6">
            <w:pPr>
              <w:pStyle w:val="NoSpacing"/>
              <w:tabs>
                <w:tab w:val="left" w:pos="990"/>
              </w:tabs>
              <w:rPr>
                <w:rFonts w:ascii="Times New Roman" w:hAnsi="Times New Roman" w:cs="Times New Roman"/>
              </w:rPr>
            </w:pPr>
            <w:r w:rsidRPr="00100BE6">
              <w:rPr>
                <w:rFonts w:ascii="Times New Roman" w:hAnsi="Times New Roman" w:cs="Times New Roman"/>
                <w:position w:val="-24"/>
              </w:rPr>
              <w:object w:dxaOrig="1540" w:dyaOrig="620" w14:anchorId="1EEED37F">
                <v:shape id="_x0000_i1061" type="#_x0000_t75" style="width:77.25pt;height:30.75pt" o:ole="">
                  <v:imagedata r:id="rId79" o:title=""/>
                </v:shape>
                <o:OLEObject Type="Embed" ProgID="Equation.DSMT4" ShapeID="_x0000_i1061" DrawAspect="Content" ObjectID="_1782814987" r:id="rId80"/>
              </w:object>
            </w:r>
          </w:p>
        </w:tc>
        <w:tc>
          <w:tcPr>
            <w:tcW w:w="999" w:type="dxa"/>
          </w:tcPr>
          <w:p w14:paraId="196D7027" w14:textId="77777777" w:rsidR="002147F1" w:rsidRDefault="002147F1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8318BCD" w14:textId="77777777" w:rsidR="00100BE6" w:rsidRDefault="00100BE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A242382" w14:textId="77777777" w:rsidR="00100BE6" w:rsidRDefault="00100BE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76BC163A" w14:textId="77777777" w:rsidR="00100BE6" w:rsidRDefault="00100BE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47027FD" w14:textId="6080A60E" w:rsidR="00100BE6" w:rsidRPr="002147F1" w:rsidRDefault="00100BE6" w:rsidP="00100BE6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</w:tc>
        <w:tc>
          <w:tcPr>
            <w:tcW w:w="2290" w:type="dxa"/>
            <w:gridSpan w:val="2"/>
          </w:tcPr>
          <w:p w14:paraId="2DBAC850" w14:textId="77777777" w:rsidR="002147F1" w:rsidRPr="002147F1" w:rsidRDefault="002147F1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2147F1" w:rsidRPr="00100BE6" w14:paraId="1A6F41A8" w14:textId="77777777" w:rsidTr="00746E34">
        <w:tc>
          <w:tcPr>
            <w:tcW w:w="540" w:type="dxa"/>
          </w:tcPr>
          <w:p w14:paraId="6A410980" w14:textId="77777777" w:rsidR="002147F1" w:rsidRPr="00100BE6" w:rsidRDefault="002147F1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115" w:type="dxa"/>
          </w:tcPr>
          <w:p w14:paraId="5C165189" w14:textId="0BF9B02A" w:rsidR="002147F1" w:rsidRPr="00100BE6" w:rsidRDefault="00100BE6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999" w:type="dxa"/>
          </w:tcPr>
          <w:p w14:paraId="5F42CD09" w14:textId="04E80477" w:rsidR="002147F1" w:rsidRPr="00100BE6" w:rsidRDefault="00100BE6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2</w:t>
            </w:r>
          </w:p>
        </w:tc>
        <w:tc>
          <w:tcPr>
            <w:tcW w:w="2290" w:type="dxa"/>
            <w:gridSpan w:val="2"/>
          </w:tcPr>
          <w:p w14:paraId="20C0AB10" w14:textId="77777777" w:rsidR="002147F1" w:rsidRPr="00100BE6" w:rsidRDefault="002147F1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2147F1" w:rsidRPr="002147F1" w14:paraId="073FDB26" w14:textId="77777777" w:rsidTr="00746E34">
        <w:tc>
          <w:tcPr>
            <w:tcW w:w="540" w:type="dxa"/>
          </w:tcPr>
          <w:p w14:paraId="69E6F4B0" w14:textId="746B3EFA" w:rsidR="002147F1" w:rsidRPr="002147F1" w:rsidRDefault="002147F1" w:rsidP="007C58D6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115" w:type="dxa"/>
          </w:tcPr>
          <w:p w14:paraId="155B4C1B" w14:textId="0AEC91D7" w:rsidR="00D1627B" w:rsidRPr="003A4E62" w:rsidRDefault="00D1627B" w:rsidP="00D1627B">
            <w:pPr>
              <w:pStyle w:val="NoSpacing"/>
              <w:spacing w:line="276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Mean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acc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05+82+78+144+130+127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6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111</m:t>
                </m:r>
              </m:oMath>
            </m:oMathPara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393"/>
              <w:gridCol w:w="796"/>
              <w:gridCol w:w="861"/>
              <w:gridCol w:w="771"/>
              <w:gridCol w:w="681"/>
              <w:gridCol w:w="722"/>
              <w:gridCol w:w="665"/>
            </w:tblGrid>
            <w:tr w:rsidR="00D1627B" w:rsidRPr="003A4E62" w14:paraId="41EA7966" w14:textId="77777777" w:rsidTr="005C250F">
              <w:tc>
                <w:tcPr>
                  <w:tcW w:w="2508" w:type="dxa"/>
                </w:tcPr>
                <w:p w14:paraId="6A836BD7" w14:textId="77777777" w:rsidR="00D1627B" w:rsidRPr="003A4E62" w:rsidRDefault="00D1627B" w:rsidP="00D1627B">
                  <w:pPr>
                    <w:pStyle w:val="NoSpacing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A4E62">
                    <w:rPr>
                      <w:rFonts w:ascii="Times New Roman" w:hAnsi="Times New Roman" w:cs="Times New Roman"/>
                      <w:sz w:val="24"/>
                      <w:szCs w:val="24"/>
                    </w:rPr>
                    <w:t>Station A</w:t>
                  </w:r>
                </w:p>
              </w:tc>
              <w:tc>
                <w:tcPr>
                  <w:tcW w:w="1204" w:type="dxa"/>
                </w:tcPr>
                <w:p w14:paraId="4ECD149C" w14:textId="786EAC6F" w:rsidR="00D1627B" w:rsidRPr="003A4E62" w:rsidRDefault="00D1627B" w:rsidP="00D1627B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Jan</w:t>
                  </w:r>
                </w:p>
              </w:tc>
              <w:tc>
                <w:tcPr>
                  <w:tcW w:w="1310" w:type="dxa"/>
                </w:tcPr>
                <w:p w14:paraId="2C9C8807" w14:textId="02360DBA" w:rsidR="00D1627B" w:rsidRPr="003A4E62" w:rsidRDefault="00D1627B" w:rsidP="00D1627B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Feb</w:t>
                  </w:r>
                </w:p>
              </w:tc>
              <w:tc>
                <w:tcPr>
                  <w:tcW w:w="1017" w:type="dxa"/>
                </w:tcPr>
                <w:p w14:paraId="0C1B48D7" w14:textId="6D4A260C" w:rsidR="00D1627B" w:rsidRPr="003A4E62" w:rsidRDefault="00D1627B" w:rsidP="00D1627B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Mar</w:t>
                  </w:r>
                </w:p>
              </w:tc>
              <w:tc>
                <w:tcPr>
                  <w:tcW w:w="830" w:type="dxa"/>
                </w:tcPr>
                <w:p w14:paraId="0DC620D9" w14:textId="24F7152E" w:rsidR="00D1627B" w:rsidRPr="003A4E62" w:rsidRDefault="00D1627B" w:rsidP="00D1627B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Apr</w:t>
                  </w:r>
                </w:p>
              </w:tc>
              <w:tc>
                <w:tcPr>
                  <w:tcW w:w="870" w:type="dxa"/>
                </w:tcPr>
                <w:p w14:paraId="04E6D5EA" w14:textId="294F61CD" w:rsidR="00D1627B" w:rsidRPr="003A4E62" w:rsidRDefault="00D1627B" w:rsidP="00D1627B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May</w:t>
                  </w:r>
                </w:p>
              </w:tc>
              <w:tc>
                <w:tcPr>
                  <w:tcW w:w="777" w:type="dxa"/>
                </w:tcPr>
                <w:p w14:paraId="26A92483" w14:textId="58584E8A" w:rsidR="00D1627B" w:rsidRPr="003A4E62" w:rsidRDefault="00D1627B" w:rsidP="00D1627B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Jun</w:t>
                  </w:r>
                </w:p>
              </w:tc>
            </w:tr>
            <w:tr w:rsidR="00D1627B" w:rsidRPr="003A4E62" w14:paraId="036E3040" w14:textId="77777777" w:rsidTr="005C250F">
              <w:tc>
                <w:tcPr>
                  <w:tcW w:w="2508" w:type="dxa"/>
                </w:tcPr>
                <w:p w14:paraId="5B4026A7" w14:textId="77777777" w:rsidR="00D1627B" w:rsidRPr="003A4E62" w:rsidRDefault="00D1627B" w:rsidP="00D1627B">
                  <w:pPr>
                    <w:pStyle w:val="NoSpacing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oMath>
                  </m:oMathPara>
                </w:p>
              </w:tc>
              <w:tc>
                <w:tcPr>
                  <w:tcW w:w="1204" w:type="dxa"/>
                </w:tcPr>
                <w:p w14:paraId="4717C463" w14:textId="77777777" w:rsidR="00D1627B" w:rsidRPr="003A4E62" w:rsidRDefault="00D1627B" w:rsidP="00D1627B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05</m:t>
                      </m:r>
                    </m:oMath>
                  </m:oMathPara>
                </w:p>
              </w:tc>
              <w:tc>
                <w:tcPr>
                  <w:tcW w:w="1310" w:type="dxa"/>
                </w:tcPr>
                <w:p w14:paraId="75D5DD22" w14:textId="77777777" w:rsidR="00D1627B" w:rsidRPr="003A4E62" w:rsidRDefault="00D1627B" w:rsidP="00D1627B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82</m:t>
                      </m:r>
                    </m:oMath>
                  </m:oMathPara>
                </w:p>
              </w:tc>
              <w:tc>
                <w:tcPr>
                  <w:tcW w:w="1017" w:type="dxa"/>
                </w:tcPr>
                <w:p w14:paraId="28915305" w14:textId="77777777" w:rsidR="00D1627B" w:rsidRPr="003A4E62" w:rsidRDefault="00D1627B" w:rsidP="00D1627B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86</m:t>
                      </m:r>
                    </m:oMath>
                  </m:oMathPara>
                </w:p>
              </w:tc>
              <w:tc>
                <w:tcPr>
                  <w:tcW w:w="830" w:type="dxa"/>
                </w:tcPr>
                <w:p w14:paraId="6A2AAF6B" w14:textId="77777777" w:rsidR="00D1627B" w:rsidRPr="003A4E62" w:rsidRDefault="00D1627B" w:rsidP="00D1627B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26</m:t>
                      </m:r>
                    </m:oMath>
                  </m:oMathPara>
                </w:p>
              </w:tc>
              <w:tc>
                <w:tcPr>
                  <w:tcW w:w="870" w:type="dxa"/>
                </w:tcPr>
                <w:p w14:paraId="02989C74" w14:textId="77777777" w:rsidR="00D1627B" w:rsidRPr="003A4E62" w:rsidRDefault="00D1627B" w:rsidP="00D1627B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30</m:t>
                      </m:r>
                    </m:oMath>
                  </m:oMathPara>
                </w:p>
              </w:tc>
              <w:tc>
                <w:tcPr>
                  <w:tcW w:w="777" w:type="dxa"/>
                </w:tcPr>
                <w:p w14:paraId="33B6B5EE" w14:textId="77777777" w:rsidR="00D1627B" w:rsidRPr="003A4E62" w:rsidRDefault="00D1627B" w:rsidP="00D1627B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37</m:t>
                      </m:r>
                    </m:oMath>
                  </m:oMathPara>
                </w:p>
              </w:tc>
            </w:tr>
            <w:tr w:rsidR="00D1627B" w:rsidRPr="003A4E62" w14:paraId="532FB033" w14:textId="77777777" w:rsidTr="005C250F">
              <w:tc>
                <w:tcPr>
                  <w:tcW w:w="2508" w:type="dxa"/>
                </w:tcPr>
                <w:p w14:paraId="353DC7FD" w14:textId="77777777" w:rsidR="00D1627B" w:rsidRPr="003A4E62" w:rsidRDefault="00D1627B" w:rsidP="00D1627B">
                  <w:pPr>
                    <w:pStyle w:val="NoSpacing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=x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</m:acc>
                    </m:oMath>
                  </m:oMathPara>
                </w:p>
              </w:tc>
              <w:tc>
                <w:tcPr>
                  <w:tcW w:w="1204" w:type="dxa"/>
                </w:tcPr>
                <w:p w14:paraId="1E2E0C5B" w14:textId="77777777" w:rsidR="00D1627B" w:rsidRPr="003A4E62" w:rsidRDefault="00D1627B" w:rsidP="00D1627B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6</m:t>
                      </m:r>
                    </m:oMath>
                  </m:oMathPara>
                </w:p>
              </w:tc>
              <w:tc>
                <w:tcPr>
                  <w:tcW w:w="1310" w:type="dxa"/>
                </w:tcPr>
                <w:p w14:paraId="679CB18F" w14:textId="77777777" w:rsidR="00D1627B" w:rsidRPr="003A4E62" w:rsidRDefault="00D1627B" w:rsidP="00D1627B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29</m:t>
                      </m:r>
                    </m:oMath>
                  </m:oMathPara>
                </w:p>
              </w:tc>
              <w:tc>
                <w:tcPr>
                  <w:tcW w:w="1017" w:type="dxa"/>
                </w:tcPr>
                <w:p w14:paraId="0154A520" w14:textId="77777777" w:rsidR="00D1627B" w:rsidRPr="003A4E62" w:rsidRDefault="00D1627B" w:rsidP="00D1627B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25</m:t>
                      </m:r>
                    </m:oMath>
                  </m:oMathPara>
                </w:p>
              </w:tc>
              <w:tc>
                <w:tcPr>
                  <w:tcW w:w="830" w:type="dxa"/>
                </w:tcPr>
                <w:p w14:paraId="274F7EDD" w14:textId="77777777" w:rsidR="00D1627B" w:rsidRPr="003A4E62" w:rsidRDefault="00D1627B" w:rsidP="00D1627B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5</m:t>
                      </m:r>
                    </m:oMath>
                  </m:oMathPara>
                </w:p>
              </w:tc>
              <w:tc>
                <w:tcPr>
                  <w:tcW w:w="870" w:type="dxa"/>
                </w:tcPr>
                <w:p w14:paraId="2FC2ADA4" w14:textId="77777777" w:rsidR="00D1627B" w:rsidRPr="003A4E62" w:rsidRDefault="00D1627B" w:rsidP="00D1627B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9</m:t>
                      </m:r>
                    </m:oMath>
                  </m:oMathPara>
                </w:p>
              </w:tc>
              <w:tc>
                <w:tcPr>
                  <w:tcW w:w="777" w:type="dxa"/>
                </w:tcPr>
                <w:p w14:paraId="5A8C4B40" w14:textId="77777777" w:rsidR="00D1627B" w:rsidRPr="003A4E62" w:rsidRDefault="00D1627B" w:rsidP="00D1627B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6</m:t>
                      </m:r>
                    </m:oMath>
                  </m:oMathPara>
                </w:p>
              </w:tc>
            </w:tr>
            <w:tr w:rsidR="00D1627B" w:rsidRPr="003A4E62" w14:paraId="06AE1A0D" w14:textId="77777777" w:rsidTr="005C250F">
              <w:tc>
                <w:tcPr>
                  <w:tcW w:w="2508" w:type="dxa"/>
                </w:tcPr>
                <w:p w14:paraId="678783DE" w14:textId="4EC9E610" w:rsidR="00D1627B" w:rsidRPr="003A4E62" w:rsidRDefault="000F42E8" w:rsidP="00D1627B">
                  <w:pPr>
                    <w:pStyle w:val="NoSpacing"/>
                    <w:rPr>
                      <w:rFonts w:ascii="Times New Roman" w:eastAsia="Calibri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z w:val="24"/>
                              <w:szCs w:val="24"/>
                            </w:rPr>
                            <m:t>d</m:t>
                          </m:r>
                        </m:e>
                      </m:d>
                    </m:oMath>
                  </m:oMathPara>
                </w:p>
              </w:tc>
              <w:tc>
                <w:tcPr>
                  <w:tcW w:w="1204" w:type="dxa"/>
                </w:tcPr>
                <w:p w14:paraId="54DAD8B4" w14:textId="77777777" w:rsidR="00D1627B" w:rsidRPr="003A4E62" w:rsidRDefault="00D1627B" w:rsidP="00D1627B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6</m:t>
                      </m:r>
                    </m:oMath>
                  </m:oMathPara>
                </w:p>
              </w:tc>
              <w:tc>
                <w:tcPr>
                  <w:tcW w:w="1310" w:type="dxa"/>
                </w:tcPr>
                <w:p w14:paraId="6AB8514C" w14:textId="77777777" w:rsidR="00D1627B" w:rsidRPr="003A4E62" w:rsidRDefault="00D1627B" w:rsidP="00D1627B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9</m:t>
                      </m:r>
                    </m:oMath>
                  </m:oMathPara>
                </w:p>
              </w:tc>
              <w:tc>
                <w:tcPr>
                  <w:tcW w:w="1017" w:type="dxa"/>
                </w:tcPr>
                <w:p w14:paraId="3C13BDA1" w14:textId="77777777" w:rsidR="00D1627B" w:rsidRPr="003A4E62" w:rsidRDefault="00D1627B" w:rsidP="00D1627B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5</m:t>
                      </m:r>
                    </m:oMath>
                  </m:oMathPara>
                </w:p>
              </w:tc>
              <w:tc>
                <w:tcPr>
                  <w:tcW w:w="830" w:type="dxa"/>
                </w:tcPr>
                <w:p w14:paraId="5C5EAE57" w14:textId="77777777" w:rsidR="00D1627B" w:rsidRPr="003A4E62" w:rsidRDefault="00D1627B" w:rsidP="00D1627B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5</m:t>
                      </m:r>
                    </m:oMath>
                  </m:oMathPara>
                </w:p>
              </w:tc>
              <w:tc>
                <w:tcPr>
                  <w:tcW w:w="870" w:type="dxa"/>
                </w:tcPr>
                <w:p w14:paraId="37532C2D" w14:textId="77777777" w:rsidR="00D1627B" w:rsidRPr="003A4E62" w:rsidRDefault="00D1627B" w:rsidP="00D1627B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9</m:t>
                      </m:r>
                    </m:oMath>
                  </m:oMathPara>
                </w:p>
              </w:tc>
              <w:tc>
                <w:tcPr>
                  <w:tcW w:w="777" w:type="dxa"/>
                </w:tcPr>
                <w:p w14:paraId="0CD29BC2" w14:textId="77777777" w:rsidR="00D1627B" w:rsidRPr="003A4E62" w:rsidRDefault="00D1627B" w:rsidP="00D1627B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6</m:t>
                      </m:r>
                    </m:oMath>
                  </m:oMathPara>
                </w:p>
              </w:tc>
            </w:tr>
          </w:tbl>
          <w:p w14:paraId="181B60F7" w14:textId="77777777" w:rsidR="005E671D" w:rsidRPr="005E671D" w:rsidRDefault="005E671D" w:rsidP="00D1627B">
            <w:pPr>
              <w:pStyle w:val="NoSpacing"/>
              <w:spacing w:line="276" w:lineRule="auto"/>
              <w:rPr>
                <w:rFonts w:eastAsiaTheme="minorEastAsia"/>
                <w:sz w:val="24"/>
                <w:szCs w:val="24"/>
              </w:rPr>
            </w:pPr>
          </w:p>
          <w:p w14:paraId="5C45E4AB" w14:textId="23308998" w:rsidR="002147F1" w:rsidRPr="00D1627B" w:rsidRDefault="000F42E8" w:rsidP="00D1627B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acc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</m:t>
                        </m:r>
                      </m:e>
                    </m:d>
                  </m:e>
                </m:acc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6+29+25+15+19+26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6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15</m:t>
                </m:r>
              </m:oMath>
            </m:oMathPara>
          </w:p>
        </w:tc>
        <w:tc>
          <w:tcPr>
            <w:tcW w:w="999" w:type="dxa"/>
          </w:tcPr>
          <w:p w14:paraId="105F022A" w14:textId="77777777" w:rsidR="002147F1" w:rsidRDefault="00D1627B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427C3773" w14:textId="77777777" w:rsidR="00D1627B" w:rsidRDefault="00D1627B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B3BA720" w14:textId="77777777" w:rsidR="00D1627B" w:rsidRDefault="00D1627B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3F8B8F8" w14:textId="77777777" w:rsidR="00D1627B" w:rsidRDefault="00D1627B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2FEC2AE" w14:textId="77777777" w:rsidR="00D1627B" w:rsidRDefault="00D1627B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9977F2E" w14:textId="77777777" w:rsidR="00D1627B" w:rsidRDefault="00D1627B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79DFC478" w14:textId="77777777" w:rsidR="00D1627B" w:rsidRDefault="00D1627B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077E6D2" w14:textId="77777777" w:rsidR="00D1627B" w:rsidRDefault="00D1627B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A6BCD9E" w14:textId="77777777" w:rsidR="00D1627B" w:rsidRDefault="00D1627B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0626112" w14:textId="61668C31" w:rsidR="00D1627B" w:rsidRPr="002147F1" w:rsidRDefault="00D1627B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</w:tc>
        <w:tc>
          <w:tcPr>
            <w:tcW w:w="2290" w:type="dxa"/>
            <w:gridSpan w:val="2"/>
          </w:tcPr>
          <w:p w14:paraId="5932A70F" w14:textId="77777777" w:rsidR="002147F1" w:rsidRPr="002147F1" w:rsidRDefault="002147F1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2147F1" w:rsidRPr="00D1627B" w14:paraId="340612FE" w14:textId="77777777" w:rsidTr="00746E34">
        <w:tc>
          <w:tcPr>
            <w:tcW w:w="540" w:type="dxa"/>
          </w:tcPr>
          <w:p w14:paraId="564E42D3" w14:textId="77777777" w:rsidR="002147F1" w:rsidRPr="00D1627B" w:rsidRDefault="002147F1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115" w:type="dxa"/>
          </w:tcPr>
          <w:p w14:paraId="1366709F" w14:textId="5C7FA6E1" w:rsidR="002147F1" w:rsidRPr="00D1627B" w:rsidRDefault="00D1627B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999" w:type="dxa"/>
          </w:tcPr>
          <w:p w14:paraId="5BFB40AD" w14:textId="2831EFEA" w:rsidR="002147F1" w:rsidRPr="00D1627B" w:rsidRDefault="00D1627B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3</w:t>
            </w:r>
          </w:p>
        </w:tc>
        <w:tc>
          <w:tcPr>
            <w:tcW w:w="2290" w:type="dxa"/>
            <w:gridSpan w:val="2"/>
          </w:tcPr>
          <w:p w14:paraId="50ED2089" w14:textId="77777777" w:rsidR="002147F1" w:rsidRPr="00D1627B" w:rsidRDefault="002147F1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2147F1" w:rsidRPr="002147F1" w14:paraId="27E70C25" w14:textId="77777777" w:rsidTr="00746E34">
        <w:tc>
          <w:tcPr>
            <w:tcW w:w="540" w:type="dxa"/>
          </w:tcPr>
          <w:p w14:paraId="40CEA4B9" w14:textId="63989E1F" w:rsidR="002147F1" w:rsidRPr="002147F1" w:rsidRDefault="002147F1" w:rsidP="007C58D6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115" w:type="dxa"/>
          </w:tcPr>
          <w:p w14:paraId="508FEAE3" w14:textId="4876995D" w:rsidR="00CD22AF" w:rsidRDefault="00A251DC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A251DC">
              <w:rPr>
                <w:rFonts w:ascii="Times New Roman" w:hAnsi="Times New Roman" w:cs="Times New Roman"/>
                <w:position w:val="-28"/>
              </w:rPr>
              <w:object w:dxaOrig="2760" w:dyaOrig="740" w14:anchorId="5E7D8C03">
                <v:shape id="_x0000_i1062" type="#_x0000_t75" style="width:138pt;height:36.75pt" o:ole="">
                  <v:imagedata r:id="rId81" o:title=""/>
                </v:shape>
                <o:OLEObject Type="Embed" ProgID="Equation.DSMT4" ShapeID="_x0000_i1062" DrawAspect="Content" ObjectID="_1782814988" r:id="rId82"/>
              </w:object>
            </w:r>
          </w:p>
          <w:p w14:paraId="70F05DA9" w14:textId="324EEB47" w:rsidR="00A251DC" w:rsidRDefault="00A251DC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A251DC">
              <w:rPr>
                <w:rFonts w:ascii="Times New Roman" w:hAnsi="Times New Roman" w:cs="Times New Roman"/>
                <w:position w:val="-28"/>
              </w:rPr>
              <w:object w:dxaOrig="3159" w:dyaOrig="740" w14:anchorId="208107F2">
                <v:shape id="_x0000_i1063" type="#_x0000_t75" style="width:158.25pt;height:36.75pt" o:ole="">
                  <v:imagedata r:id="rId83" o:title=""/>
                </v:shape>
                <o:OLEObject Type="Embed" ProgID="Equation.DSMT4" ShapeID="_x0000_i1063" DrawAspect="Content" ObjectID="_1782814989" r:id="rId84"/>
              </w:object>
            </w:r>
          </w:p>
          <w:p w14:paraId="52921450" w14:textId="3C41EBA5" w:rsidR="00A251DC" w:rsidRPr="002147F1" w:rsidRDefault="00A251DC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A251DC">
              <w:rPr>
                <w:rFonts w:ascii="Times New Roman" w:hAnsi="Times New Roman" w:cs="Times New Roman"/>
                <w:position w:val="-10"/>
              </w:rPr>
              <w:object w:dxaOrig="2880" w:dyaOrig="320" w14:anchorId="2CC46D4C">
                <v:shape id="_x0000_i1064" type="#_x0000_t75" style="width:2in;height:15.75pt" o:ole="">
                  <v:imagedata r:id="rId85" o:title=""/>
                </v:shape>
                <o:OLEObject Type="Embed" ProgID="Equation.DSMT4" ShapeID="_x0000_i1064" DrawAspect="Content" ObjectID="_1782814990" r:id="rId86"/>
              </w:object>
            </w:r>
          </w:p>
        </w:tc>
        <w:tc>
          <w:tcPr>
            <w:tcW w:w="999" w:type="dxa"/>
          </w:tcPr>
          <w:p w14:paraId="5C8A4151" w14:textId="77777777" w:rsidR="00CD22AF" w:rsidRDefault="00CD22AF" w:rsidP="00CD22AF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95D1B82" w14:textId="77777777" w:rsidR="00A251DC" w:rsidRDefault="00A251DC" w:rsidP="00CD22AF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5F21EA16" w14:textId="77777777" w:rsidR="00A251DC" w:rsidRDefault="00A251DC" w:rsidP="00CD22AF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A0A041A" w14:textId="77777777" w:rsidR="00A251DC" w:rsidRDefault="00A251DC" w:rsidP="00CD22AF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A508321" w14:textId="77777777" w:rsidR="00A251DC" w:rsidRDefault="00A251DC" w:rsidP="00CD22AF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C59E930" w14:textId="77777777" w:rsidR="00A251DC" w:rsidRDefault="00A251DC" w:rsidP="00CD22AF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922295D" w14:textId="09651388" w:rsidR="00A251DC" w:rsidRPr="002147F1" w:rsidRDefault="00A251DC" w:rsidP="00CD22AF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, A1</w:t>
            </w:r>
          </w:p>
        </w:tc>
        <w:tc>
          <w:tcPr>
            <w:tcW w:w="2290" w:type="dxa"/>
            <w:gridSpan w:val="2"/>
          </w:tcPr>
          <w:p w14:paraId="3E99A8A1" w14:textId="77777777" w:rsidR="002147F1" w:rsidRPr="002147F1" w:rsidRDefault="002147F1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2147F1" w:rsidRPr="00552EF6" w14:paraId="3961FA1F" w14:textId="77777777" w:rsidTr="00746E34">
        <w:tc>
          <w:tcPr>
            <w:tcW w:w="540" w:type="dxa"/>
          </w:tcPr>
          <w:p w14:paraId="695B0983" w14:textId="77777777" w:rsidR="002147F1" w:rsidRPr="00552EF6" w:rsidRDefault="002147F1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115" w:type="dxa"/>
          </w:tcPr>
          <w:p w14:paraId="6488D6AE" w14:textId="30E8C55B" w:rsidR="002147F1" w:rsidRPr="00552EF6" w:rsidRDefault="00552EF6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999" w:type="dxa"/>
          </w:tcPr>
          <w:p w14:paraId="70A0C738" w14:textId="6CE7F0D3" w:rsidR="002147F1" w:rsidRPr="00552EF6" w:rsidRDefault="00552EF6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3</w:t>
            </w:r>
          </w:p>
        </w:tc>
        <w:tc>
          <w:tcPr>
            <w:tcW w:w="2290" w:type="dxa"/>
            <w:gridSpan w:val="2"/>
          </w:tcPr>
          <w:p w14:paraId="6307B2C4" w14:textId="77777777" w:rsidR="002147F1" w:rsidRPr="00552EF6" w:rsidRDefault="002147F1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2147F1" w:rsidRPr="002147F1" w14:paraId="365EBE89" w14:textId="77777777" w:rsidTr="00746E34">
        <w:tc>
          <w:tcPr>
            <w:tcW w:w="540" w:type="dxa"/>
          </w:tcPr>
          <w:p w14:paraId="05830323" w14:textId="2C79E051" w:rsidR="002147F1" w:rsidRPr="002147F1" w:rsidRDefault="002147F1" w:rsidP="007C58D6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115" w:type="dxa"/>
          </w:tcPr>
          <w:p w14:paraId="1E40F4CD" w14:textId="250C2E05" w:rsidR="002147F1" w:rsidRDefault="00E25384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E17E34">
              <w:rPr>
                <w:rFonts w:ascii="Times New Roman" w:hAnsi="Times New Roman" w:cs="Times New Roman"/>
                <w:position w:val="-16"/>
              </w:rPr>
              <w:object w:dxaOrig="3220" w:dyaOrig="440" w14:anchorId="65E8DF78">
                <v:shape id="_x0000_i1065" type="#_x0000_t75" style="width:161.25pt;height:21.75pt" o:ole="">
                  <v:imagedata r:id="rId87" o:title=""/>
                </v:shape>
                <o:OLEObject Type="Embed" ProgID="Equation.DSMT4" ShapeID="_x0000_i1065" DrawAspect="Content" ObjectID="_1782814991" r:id="rId88"/>
              </w:object>
            </w:r>
          </w:p>
          <w:p w14:paraId="6247D896" w14:textId="77777777" w:rsidR="00E25384" w:rsidRDefault="00E25384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E25384">
              <w:rPr>
                <w:rFonts w:ascii="Times New Roman" w:hAnsi="Times New Roman" w:cs="Times New Roman"/>
                <w:position w:val="-6"/>
              </w:rPr>
              <w:object w:dxaOrig="1460" w:dyaOrig="320" w14:anchorId="7EF903B6">
                <v:shape id="_x0000_i1066" type="#_x0000_t75" style="width:72.75pt;height:15.75pt" o:ole="">
                  <v:imagedata r:id="rId89" o:title=""/>
                </v:shape>
                <o:OLEObject Type="Embed" ProgID="Equation.DSMT4" ShapeID="_x0000_i1066" DrawAspect="Content" ObjectID="_1782814992" r:id="rId90"/>
              </w:object>
            </w:r>
          </w:p>
          <w:p w14:paraId="0B3B5E42" w14:textId="77777777" w:rsidR="00E25384" w:rsidRDefault="00E25384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E25384">
              <w:rPr>
                <w:rFonts w:ascii="Times New Roman" w:hAnsi="Times New Roman" w:cs="Times New Roman"/>
                <w:position w:val="-24"/>
              </w:rPr>
              <w:object w:dxaOrig="1340" w:dyaOrig="660" w14:anchorId="5F1FC560">
                <v:shape id="_x0000_i1067" type="#_x0000_t75" style="width:66.75pt;height:33pt" o:ole="">
                  <v:imagedata r:id="rId91" o:title=""/>
                </v:shape>
                <o:OLEObject Type="Embed" ProgID="Equation.DSMT4" ShapeID="_x0000_i1067" DrawAspect="Content" ObjectID="_1782814993" r:id="rId92"/>
              </w:object>
            </w:r>
          </w:p>
          <w:p w14:paraId="0E1C0DFD" w14:textId="1295BFF7" w:rsidR="00E25384" w:rsidRPr="002147F1" w:rsidRDefault="00E25384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E25384">
              <w:rPr>
                <w:rFonts w:ascii="Times New Roman" w:hAnsi="Times New Roman" w:cs="Times New Roman"/>
                <w:position w:val="-26"/>
              </w:rPr>
              <w:object w:dxaOrig="1420" w:dyaOrig="720" w14:anchorId="2D1CC8DE">
                <v:shape id="_x0000_i1068" type="#_x0000_t75" style="width:71.25pt;height:36pt" o:ole="">
                  <v:imagedata r:id="rId93" o:title=""/>
                </v:shape>
                <o:OLEObject Type="Embed" ProgID="Equation.DSMT4" ShapeID="_x0000_i1068" DrawAspect="Content" ObjectID="_1782814994" r:id="rId94"/>
              </w:object>
            </w:r>
          </w:p>
        </w:tc>
        <w:tc>
          <w:tcPr>
            <w:tcW w:w="999" w:type="dxa"/>
          </w:tcPr>
          <w:p w14:paraId="07D80768" w14:textId="77777777" w:rsidR="002147F1" w:rsidRDefault="002147F1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6FE6E03" w14:textId="77777777" w:rsidR="00E25384" w:rsidRDefault="00E25384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B5F2323" w14:textId="0824BFE7" w:rsidR="00E25384" w:rsidRDefault="00E25384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09490BB1" w14:textId="77777777" w:rsidR="00E25384" w:rsidRDefault="00E25384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9FF5D72" w14:textId="1567B61E" w:rsidR="00E25384" w:rsidRDefault="00E25384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2AEDBDE1" w14:textId="77777777" w:rsidR="00E25384" w:rsidRDefault="00E25384" w:rsidP="00B136BD">
            <w:pPr>
              <w:pStyle w:val="NoSpacing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  <w:p w14:paraId="51B45728" w14:textId="60F6A89A" w:rsidR="00E25384" w:rsidRDefault="00E25384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  <w:p w14:paraId="65516632" w14:textId="77777777" w:rsidR="00E25384" w:rsidRPr="002147F1" w:rsidRDefault="00E25384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290" w:type="dxa"/>
            <w:gridSpan w:val="2"/>
          </w:tcPr>
          <w:p w14:paraId="401895AB" w14:textId="77777777" w:rsidR="002147F1" w:rsidRDefault="002147F1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5155EDB6" w14:textId="77777777" w:rsidR="00B136BD" w:rsidRDefault="00B136BD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0FC5BE89" w14:textId="77777777" w:rsidR="00B136BD" w:rsidRDefault="00B136BD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0A1075EB" w14:textId="77777777" w:rsidR="00B136BD" w:rsidRDefault="00B136BD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72E89B1E" w14:textId="77777777" w:rsidR="00B136BD" w:rsidRDefault="00B136BD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21C3C848" w14:textId="77777777" w:rsidR="00B136BD" w:rsidRDefault="00B136BD" w:rsidP="00B136BD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</w:p>
          <w:p w14:paraId="7ECA6A58" w14:textId="1D1D8B55" w:rsidR="00B136BD" w:rsidRPr="002147F1" w:rsidRDefault="00B136BD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0 if ± included in the answers</w:t>
            </w:r>
          </w:p>
        </w:tc>
      </w:tr>
      <w:tr w:rsidR="002147F1" w:rsidRPr="00E25384" w14:paraId="291F6DA7" w14:textId="77777777" w:rsidTr="00746E34">
        <w:tc>
          <w:tcPr>
            <w:tcW w:w="540" w:type="dxa"/>
          </w:tcPr>
          <w:p w14:paraId="0A3D2B3D" w14:textId="77777777" w:rsidR="002147F1" w:rsidRPr="00E25384" w:rsidRDefault="002147F1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115" w:type="dxa"/>
          </w:tcPr>
          <w:p w14:paraId="67B0682C" w14:textId="3C9B4CCF" w:rsidR="002147F1" w:rsidRPr="00E25384" w:rsidRDefault="00E25384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999" w:type="dxa"/>
          </w:tcPr>
          <w:p w14:paraId="759955D8" w14:textId="2CDE8142" w:rsidR="002147F1" w:rsidRPr="00E25384" w:rsidRDefault="00E25384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3</w:t>
            </w:r>
          </w:p>
        </w:tc>
        <w:tc>
          <w:tcPr>
            <w:tcW w:w="2290" w:type="dxa"/>
            <w:gridSpan w:val="2"/>
          </w:tcPr>
          <w:p w14:paraId="167F34F6" w14:textId="77777777" w:rsidR="002147F1" w:rsidRPr="00E25384" w:rsidRDefault="002147F1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</w:tr>
    </w:tbl>
    <w:p w14:paraId="68570818" w14:textId="77777777" w:rsidR="00552EF6" w:rsidRDefault="00552EF6">
      <w:r>
        <w:br w:type="page"/>
      </w:r>
    </w:p>
    <w:tbl>
      <w:tblPr>
        <w:tblStyle w:val="TableGrid"/>
        <w:tblW w:w="9944" w:type="dxa"/>
        <w:tblLook w:val="04A0" w:firstRow="1" w:lastRow="0" w:firstColumn="1" w:lastColumn="0" w:noHBand="0" w:noVBand="1"/>
      </w:tblPr>
      <w:tblGrid>
        <w:gridCol w:w="540"/>
        <w:gridCol w:w="6115"/>
        <w:gridCol w:w="999"/>
        <w:gridCol w:w="2281"/>
        <w:gridCol w:w="9"/>
      </w:tblGrid>
      <w:tr w:rsidR="00552EF6" w:rsidRPr="006214B4" w14:paraId="0D804FAA" w14:textId="77777777" w:rsidTr="005C250F">
        <w:trPr>
          <w:gridAfter w:val="1"/>
          <w:wAfter w:w="9" w:type="dxa"/>
        </w:trPr>
        <w:tc>
          <w:tcPr>
            <w:tcW w:w="540" w:type="dxa"/>
          </w:tcPr>
          <w:p w14:paraId="5C169676" w14:textId="0E7CE482" w:rsidR="00552EF6" w:rsidRPr="006214B4" w:rsidRDefault="00552EF6" w:rsidP="005C250F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No.</w:t>
            </w:r>
          </w:p>
        </w:tc>
        <w:tc>
          <w:tcPr>
            <w:tcW w:w="6115" w:type="dxa"/>
          </w:tcPr>
          <w:p w14:paraId="699704AE" w14:textId="77777777" w:rsidR="00552EF6" w:rsidRPr="006214B4" w:rsidRDefault="00552EF6" w:rsidP="005C250F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Working</w:t>
            </w:r>
          </w:p>
        </w:tc>
        <w:tc>
          <w:tcPr>
            <w:tcW w:w="999" w:type="dxa"/>
          </w:tcPr>
          <w:p w14:paraId="619B82EA" w14:textId="77777777" w:rsidR="00552EF6" w:rsidRPr="006214B4" w:rsidRDefault="00552EF6" w:rsidP="005C250F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Marks</w:t>
            </w:r>
          </w:p>
        </w:tc>
        <w:tc>
          <w:tcPr>
            <w:tcW w:w="2281" w:type="dxa"/>
          </w:tcPr>
          <w:p w14:paraId="25FA46F1" w14:textId="77777777" w:rsidR="00552EF6" w:rsidRPr="006214B4" w:rsidRDefault="00552EF6" w:rsidP="005C250F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Comments</w:t>
            </w:r>
          </w:p>
        </w:tc>
      </w:tr>
      <w:tr w:rsidR="002147F1" w:rsidRPr="002147F1" w14:paraId="3CB5F481" w14:textId="77777777" w:rsidTr="00746E34">
        <w:tc>
          <w:tcPr>
            <w:tcW w:w="540" w:type="dxa"/>
          </w:tcPr>
          <w:p w14:paraId="25C0A9F5" w14:textId="49A00F88" w:rsidR="002147F1" w:rsidRPr="002147F1" w:rsidRDefault="002147F1" w:rsidP="007C58D6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115" w:type="dxa"/>
          </w:tcPr>
          <w:p w14:paraId="6B44E282" w14:textId="73DD1E54" w:rsidR="002147F1" w:rsidRPr="002147F1" w:rsidRDefault="00A865AE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 w:dxaOrig="5090" w:dyaOrig="5035" w14:anchorId="0D6196A6">
                <v:shape id="_x0000_i1069" type="#_x0000_t75" style="width:254.25pt;height:252pt" o:ole="">
                  <v:imagedata r:id="rId95" o:title=""/>
                </v:shape>
                <o:OLEObject Type="Embed" ProgID="FXDraw.Graphic" ShapeID="_x0000_i1069" DrawAspect="Content" ObjectID="_1782814995" r:id="rId96"/>
              </w:object>
            </w:r>
          </w:p>
        </w:tc>
        <w:tc>
          <w:tcPr>
            <w:tcW w:w="999" w:type="dxa"/>
          </w:tcPr>
          <w:p w14:paraId="0B3E5855" w14:textId="77777777" w:rsidR="002147F1" w:rsidRDefault="002147F1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F336217" w14:textId="77777777" w:rsidR="00552EF6" w:rsidRDefault="00552EF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844F807" w14:textId="77777777" w:rsidR="00552EF6" w:rsidRDefault="00552EF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4461DB0B" w14:textId="77777777" w:rsidR="00552EF6" w:rsidRDefault="00552EF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C3EE8DC" w14:textId="77777777" w:rsidR="00552EF6" w:rsidRDefault="00552EF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FE58F8D" w14:textId="77777777" w:rsidR="00552EF6" w:rsidRDefault="00552EF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79C5771" w14:textId="77777777" w:rsidR="00552EF6" w:rsidRDefault="00552EF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ECFF1EB" w14:textId="77777777" w:rsidR="00552EF6" w:rsidRDefault="00552EF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41EF1E8D" w14:textId="77777777" w:rsidR="00552EF6" w:rsidRDefault="00552EF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F9F8ABB" w14:textId="77777777" w:rsidR="00552EF6" w:rsidRDefault="00552EF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A2F3E0A" w14:textId="77777777" w:rsidR="00552EF6" w:rsidRDefault="00552EF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F161CE9" w14:textId="77777777" w:rsidR="00552EF6" w:rsidRDefault="00552EF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06324AF" w14:textId="77777777" w:rsidR="00552EF6" w:rsidRDefault="00552EF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3EFF821" w14:textId="77777777" w:rsidR="00552EF6" w:rsidRDefault="00552EF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CB29282" w14:textId="626837E1" w:rsidR="00552EF6" w:rsidRPr="002147F1" w:rsidRDefault="00552EF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</w:tc>
        <w:tc>
          <w:tcPr>
            <w:tcW w:w="2290" w:type="dxa"/>
            <w:gridSpan w:val="2"/>
          </w:tcPr>
          <w:p w14:paraId="22EBE29C" w14:textId="77777777" w:rsidR="002147F1" w:rsidRDefault="002147F1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01AFD3EB" w14:textId="77777777" w:rsidR="00552EF6" w:rsidRDefault="00552EF6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5628EC60" w14:textId="77777777" w:rsidR="00552EF6" w:rsidRDefault="00552EF6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isector of PS or QR</w:t>
            </w:r>
          </w:p>
          <w:p w14:paraId="6FE7CF6D" w14:textId="77777777" w:rsidR="00552EF6" w:rsidRDefault="00552EF6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3DDC1989" w14:textId="77777777" w:rsidR="00552EF6" w:rsidRDefault="00552EF6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20EF3BDB" w14:textId="77777777" w:rsidR="00552EF6" w:rsidRDefault="00552EF6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3EE18A9A" w14:textId="77777777" w:rsidR="00552EF6" w:rsidRDefault="00552EF6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742DFB89" w14:textId="77777777" w:rsidR="00552EF6" w:rsidRDefault="00552EF6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emi-circle diameter PQ</w:t>
            </w:r>
          </w:p>
          <w:p w14:paraId="5C554859" w14:textId="77777777" w:rsidR="00552EF6" w:rsidRDefault="00552EF6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061BE768" w14:textId="77777777" w:rsidR="00552EF6" w:rsidRDefault="00552EF6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66B1ED9E" w14:textId="77777777" w:rsidR="00552EF6" w:rsidRDefault="00552EF6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39D0D39E" w14:textId="77777777" w:rsidR="00552EF6" w:rsidRDefault="00552EF6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61106C9B" w14:textId="77777777" w:rsidR="00552EF6" w:rsidRDefault="00552EF6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79AB53AC" w14:textId="0CA159B6" w:rsidR="00552EF6" w:rsidRPr="002147F1" w:rsidRDefault="00552EF6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 marked and labeled</w:t>
            </w:r>
          </w:p>
        </w:tc>
      </w:tr>
      <w:tr w:rsidR="002147F1" w:rsidRPr="00552EF6" w14:paraId="72823E57" w14:textId="77777777" w:rsidTr="00746E34">
        <w:tc>
          <w:tcPr>
            <w:tcW w:w="540" w:type="dxa"/>
          </w:tcPr>
          <w:p w14:paraId="3391B82B" w14:textId="77777777" w:rsidR="002147F1" w:rsidRPr="00552EF6" w:rsidRDefault="002147F1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115" w:type="dxa"/>
          </w:tcPr>
          <w:p w14:paraId="7853124C" w14:textId="51A92C17" w:rsidR="002147F1" w:rsidRPr="00552EF6" w:rsidRDefault="00552EF6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999" w:type="dxa"/>
          </w:tcPr>
          <w:p w14:paraId="25F1F528" w14:textId="620D52D5" w:rsidR="002147F1" w:rsidRPr="00552EF6" w:rsidRDefault="00552EF6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3</w:t>
            </w:r>
          </w:p>
        </w:tc>
        <w:tc>
          <w:tcPr>
            <w:tcW w:w="2290" w:type="dxa"/>
            <w:gridSpan w:val="2"/>
          </w:tcPr>
          <w:p w14:paraId="4E56C9A3" w14:textId="77777777" w:rsidR="002147F1" w:rsidRPr="00552EF6" w:rsidRDefault="002147F1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2147F1" w:rsidRPr="002147F1" w14:paraId="0AF6092E" w14:textId="77777777" w:rsidTr="00746E34">
        <w:tc>
          <w:tcPr>
            <w:tcW w:w="540" w:type="dxa"/>
          </w:tcPr>
          <w:p w14:paraId="118D224B" w14:textId="37671242" w:rsidR="002147F1" w:rsidRPr="002147F1" w:rsidRDefault="002147F1" w:rsidP="007C58D6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115" w:type="dxa"/>
          </w:tcPr>
          <w:p w14:paraId="1AF902D7" w14:textId="0A6DF6A2" w:rsidR="002147F1" w:rsidRDefault="009A140C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Centre/Mid-point </w:t>
            </w:r>
            <w:r w:rsidR="002273C7" w:rsidRPr="002273C7">
              <w:rPr>
                <w:rFonts w:ascii="Times New Roman" w:hAnsi="Times New Roman" w:cs="Times New Roman"/>
                <w:position w:val="-14"/>
              </w:rPr>
              <w:object w:dxaOrig="840" w:dyaOrig="400" w14:anchorId="58CB518F">
                <v:shape id="_x0000_i1070" type="#_x0000_t75" style="width:42pt;height:20.25pt" o:ole="">
                  <v:imagedata r:id="rId97" o:title=""/>
                </v:shape>
                <o:OLEObject Type="Embed" ProgID="Equation.DSMT4" ShapeID="_x0000_i1070" DrawAspect="Content" ObjectID="_1782814996" r:id="rId98"/>
              </w:object>
            </w:r>
          </w:p>
          <w:p w14:paraId="587B16CD" w14:textId="4017BF97" w:rsidR="009A140C" w:rsidRDefault="002273C7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adius = 3units</w:t>
            </w:r>
          </w:p>
          <w:p w14:paraId="5730D496" w14:textId="1FCAB1B1" w:rsidR="009A140C" w:rsidRDefault="002273C7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2273C7">
              <w:rPr>
                <w:rFonts w:ascii="Times New Roman" w:hAnsi="Times New Roman" w:cs="Times New Roman"/>
                <w:position w:val="-14"/>
              </w:rPr>
              <w:object w:dxaOrig="2460" w:dyaOrig="460" w14:anchorId="54A5A0B1">
                <v:shape id="_x0000_i1071" type="#_x0000_t75" style="width:123pt;height:23.25pt" o:ole="">
                  <v:imagedata r:id="rId99" o:title=""/>
                </v:shape>
                <o:OLEObject Type="Embed" ProgID="Equation.DSMT4" ShapeID="_x0000_i1071" DrawAspect="Content" ObjectID="_1782814997" r:id="rId100"/>
              </w:object>
            </w:r>
          </w:p>
          <w:p w14:paraId="5E23882F" w14:textId="7851CF57" w:rsidR="009A140C" w:rsidRDefault="002273C7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2273C7">
              <w:rPr>
                <w:rFonts w:ascii="Times New Roman" w:hAnsi="Times New Roman" w:cs="Times New Roman"/>
                <w:position w:val="-14"/>
              </w:rPr>
              <w:object w:dxaOrig="2120" w:dyaOrig="440" w14:anchorId="333240BA">
                <v:shape id="_x0000_i1072" type="#_x0000_t75" style="width:105.75pt;height:21.75pt" o:ole="">
                  <v:imagedata r:id="rId101" o:title=""/>
                </v:shape>
                <o:OLEObject Type="Embed" ProgID="Equation.DSMT4" ShapeID="_x0000_i1072" DrawAspect="Content" ObjectID="_1782814998" r:id="rId102"/>
              </w:object>
            </w:r>
          </w:p>
          <w:p w14:paraId="4607B721" w14:textId="568B1B6E" w:rsidR="009A140C" w:rsidRDefault="002273C7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9A140C">
              <w:rPr>
                <w:rFonts w:ascii="Times New Roman" w:hAnsi="Times New Roman" w:cs="Times New Roman"/>
                <w:position w:val="-10"/>
              </w:rPr>
              <w:object w:dxaOrig="2620" w:dyaOrig="360" w14:anchorId="4F297D6F">
                <v:shape id="_x0000_i1073" type="#_x0000_t75" style="width:131.25pt;height:18pt" o:ole="">
                  <v:imagedata r:id="rId103" o:title=""/>
                </v:shape>
                <o:OLEObject Type="Embed" ProgID="Equation.DSMT4" ShapeID="_x0000_i1073" DrawAspect="Content" ObjectID="_1782814999" r:id="rId104"/>
              </w:object>
            </w:r>
          </w:p>
          <w:p w14:paraId="19F4C585" w14:textId="4CF696C6" w:rsidR="002273C7" w:rsidRDefault="002273C7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2273C7">
              <w:rPr>
                <w:rFonts w:ascii="Times New Roman" w:hAnsi="Times New Roman" w:cs="Times New Roman"/>
                <w:position w:val="-10"/>
              </w:rPr>
              <w:object w:dxaOrig="2940" w:dyaOrig="360" w14:anchorId="7FD22891">
                <v:shape id="_x0000_i1074" type="#_x0000_t75" style="width:147pt;height:18pt" o:ole="">
                  <v:imagedata r:id="rId105" o:title=""/>
                </v:shape>
                <o:OLEObject Type="Embed" ProgID="Equation.DSMT4" ShapeID="_x0000_i1074" DrawAspect="Content" ObjectID="_1782815000" r:id="rId106"/>
              </w:object>
            </w:r>
          </w:p>
          <w:p w14:paraId="6E6950B7" w14:textId="6303DC8E" w:rsidR="002273C7" w:rsidRPr="002147F1" w:rsidRDefault="002273C7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83402C">
              <w:rPr>
                <w:position w:val="-10"/>
              </w:rPr>
              <w:object w:dxaOrig="2380" w:dyaOrig="360" w14:anchorId="51F17D43">
                <v:shape id="_x0000_i1075" type="#_x0000_t75" style="width:119.25pt;height:18pt" o:ole="">
                  <v:imagedata r:id="rId107" o:title=""/>
                </v:shape>
                <o:OLEObject Type="Embed" ProgID="Equation.DSMT4" ShapeID="_x0000_i1075" DrawAspect="Content" ObjectID="_1782815001" r:id="rId108"/>
              </w:object>
            </w:r>
          </w:p>
        </w:tc>
        <w:tc>
          <w:tcPr>
            <w:tcW w:w="999" w:type="dxa"/>
          </w:tcPr>
          <w:p w14:paraId="2F5ADC59" w14:textId="77777777" w:rsidR="002147F1" w:rsidRDefault="002147F1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F12E62E" w14:textId="77777777" w:rsidR="009A140C" w:rsidRDefault="009A140C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6A2D943" w14:textId="77777777" w:rsidR="009A140C" w:rsidRDefault="009A140C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6EA92326" w14:textId="77777777" w:rsidR="009A140C" w:rsidRDefault="009A140C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149412BD" w14:textId="77777777" w:rsidR="009A140C" w:rsidRDefault="009A140C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6864A9A" w14:textId="77777777" w:rsidR="009A140C" w:rsidRDefault="009A140C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7B6A2D0" w14:textId="77777777" w:rsidR="002273C7" w:rsidRDefault="002273C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410ED04" w14:textId="77777777" w:rsidR="002273C7" w:rsidRDefault="002273C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29681F2" w14:textId="77777777" w:rsidR="002273C7" w:rsidRDefault="002273C7" w:rsidP="002273C7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594A6288" w14:textId="61B64794" w:rsidR="009A140C" w:rsidRPr="002147F1" w:rsidRDefault="009A140C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</w:tc>
        <w:tc>
          <w:tcPr>
            <w:tcW w:w="2290" w:type="dxa"/>
            <w:gridSpan w:val="2"/>
          </w:tcPr>
          <w:p w14:paraId="15B2E489" w14:textId="77777777" w:rsidR="002147F1" w:rsidRPr="002147F1" w:rsidRDefault="002147F1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2147F1" w:rsidRPr="009A140C" w14:paraId="66BA7BED" w14:textId="77777777" w:rsidTr="00746E34">
        <w:tc>
          <w:tcPr>
            <w:tcW w:w="540" w:type="dxa"/>
          </w:tcPr>
          <w:p w14:paraId="29D12AE9" w14:textId="77777777" w:rsidR="002147F1" w:rsidRPr="009A140C" w:rsidRDefault="002147F1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115" w:type="dxa"/>
          </w:tcPr>
          <w:p w14:paraId="5867E8E3" w14:textId="51FB444B" w:rsidR="002147F1" w:rsidRPr="009A140C" w:rsidRDefault="009A140C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999" w:type="dxa"/>
          </w:tcPr>
          <w:p w14:paraId="255E27CE" w14:textId="2F77D8B9" w:rsidR="002147F1" w:rsidRPr="009A140C" w:rsidRDefault="009A140C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3</w:t>
            </w:r>
          </w:p>
        </w:tc>
        <w:tc>
          <w:tcPr>
            <w:tcW w:w="2290" w:type="dxa"/>
            <w:gridSpan w:val="2"/>
          </w:tcPr>
          <w:p w14:paraId="2829CD6C" w14:textId="77777777" w:rsidR="002147F1" w:rsidRPr="009A140C" w:rsidRDefault="002147F1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2147F1" w:rsidRPr="002147F1" w14:paraId="665B0ADC" w14:textId="77777777" w:rsidTr="00746E34">
        <w:tc>
          <w:tcPr>
            <w:tcW w:w="540" w:type="dxa"/>
          </w:tcPr>
          <w:p w14:paraId="7AB4E643" w14:textId="3A1CB41E" w:rsidR="002147F1" w:rsidRPr="002147F1" w:rsidRDefault="002147F1" w:rsidP="007C58D6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115" w:type="dxa"/>
          </w:tcPr>
          <w:p w14:paraId="60EBE5B4" w14:textId="77777777" w:rsidR="002147F1" w:rsidRDefault="00F41AF0" w:rsidP="00F41AF0">
            <w:pPr>
              <w:pStyle w:val="NoSpacing"/>
              <w:numPr>
                <w:ilvl w:val="0"/>
                <w:numId w:val="15"/>
              </w:numPr>
              <w:rPr>
                <w:rFonts w:ascii="Times New Roman" w:hAnsi="Times New Roman" w:cs="Times New Roman"/>
              </w:rPr>
            </w:pPr>
            <w:r w:rsidRPr="00F41AF0">
              <w:rPr>
                <w:rFonts w:ascii="Times New Roman" w:hAnsi="Times New Roman" w:cs="Times New Roman"/>
                <w:position w:val="-14"/>
              </w:rPr>
              <w:object w:dxaOrig="4380" w:dyaOrig="440" w14:anchorId="508CE3A0">
                <v:shape id="_x0000_i1076" type="#_x0000_t75" style="width:219pt;height:21.75pt" o:ole="">
                  <v:imagedata r:id="rId109" o:title=""/>
                </v:shape>
                <o:OLEObject Type="Embed" ProgID="Equation.DSMT4" ShapeID="_x0000_i1076" DrawAspect="Content" ObjectID="_1782815002" r:id="rId110"/>
              </w:object>
            </w:r>
          </w:p>
          <w:p w14:paraId="01B933FC" w14:textId="4BAD3144" w:rsidR="00F41AF0" w:rsidRDefault="00F41AF0" w:rsidP="00F41AF0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F41AF0">
              <w:rPr>
                <w:rFonts w:ascii="Times New Roman" w:hAnsi="Times New Roman" w:cs="Times New Roman"/>
                <w:position w:val="-24"/>
              </w:rPr>
              <w:object w:dxaOrig="3400" w:dyaOrig="620" w14:anchorId="1CCD032A">
                <v:shape id="_x0000_i1077" type="#_x0000_t75" style="width:170.25pt;height:30.75pt" o:ole="">
                  <v:imagedata r:id="rId111" o:title=""/>
                </v:shape>
                <o:OLEObject Type="Embed" ProgID="Equation.DSMT4" ShapeID="_x0000_i1077" DrawAspect="Content" ObjectID="_1782815003" r:id="rId112"/>
              </w:object>
            </w:r>
          </w:p>
          <w:p w14:paraId="3D9CB80D" w14:textId="77777777" w:rsidR="00F41AF0" w:rsidRDefault="00F41AF0" w:rsidP="00F41AF0">
            <w:pPr>
              <w:pStyle w:val="NoSpacing"/>
              <w:numPr>
                <w:ilvl w:val="0"/>
                <w:numId w:val="15"/>
              </w:numPr>
              <w:rPr>
                <w:rFonts w:ascii="Times New Roman" w:hAnsi="Times New Roman" w:cs="Times New Roman"/>
              </w:rPr>
            </w:pPr>
            <w:r w:rsidRPr="00F41AF0">
              <w:rPr>
                <w:rFonts w:ascii="Times New Roman" w:hAnsi="Times New Roman" w:cs="Times New Roman"/>
                <w:position w:val="-24"/>
              </w:rPr>
              <w:object w:dxaOrig="2560" w:dyaOrig="620" w14:anchorId="061B97A6">
                <v:shape id="_x0000_i1078" type="#_x0000_t75" style="width:128.25pt;height:30.75pt" o:ole="">
                  <v:imagedata r:id="rId113" o:title=""/>
                </v:shape>
                <o:OLEObject Type="Embed" ProgID="Equation.DSMT4" ShapeID="_x0000_i1078" DrawAspect="Content" ObjectID="_1782815004" r:id="rId114"/>
              </w:object>
            </w:r>
          </w:p>
          <w:p w14:paraId="58B43A28" w14:textId="77777777" w:rsidR="00F41AF0" w:rsidRDefault="00F41AF0" w:rsidP="00F41AF0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F41AF0">
              <w:rPr>
                <w:rFonts w:ascii="Times New Roman" w:hAnsi="Times New Roman" w:cs="Times New Roman"/>
                <w:position w:val="-24"/>
              </w:rPr>
              <w:object w:dxaOrig="2840" w:dyaOrig="620" w14:anchorId="479B7E54">
                <v:shape id="_x0000_i1079" type="#_x0000_t75" style="width:141.75pt;height:30.75pt" o:ole="">
                  <v:imagedata r:id="rId115" o:title=""/>
                </v:shape>
                <o:OLEObject Type="Embed" ProgID="Equation.DSMT4" ShapeID="_x0000_i1079" DrawAspect="Content" ObjectID="_1782815005" r:id="rId116"/>
              </w:object>
            </w:r>
          </w:p>
          <w:p w14:paraId="1311DC82" w14:textId="77777777" w:rsidR="00F41AF0" w:rsidRDefault="00F41AF0" w:rsidP="00F41AF0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F41AF0">
              <w:rPr>
                <w:rFonts w:ascii="Times New Roman" w:hAnsi="Times New Roman" w:cs="Times New Roman"/>
                <w:position w:val="-28"/>
              </w:rPr>
              <w:object w:dxaOrig="4260" w:dyaOrig="740" w14:anchorId="5C6A10DA">
                <v:shape id="_x0000_i1080" type="#_x0000_t75" style="width:213pt;height:36.75pt" o:ole="">
                  <v:imagedata r:id="rId117" o:title=""/>
                </v:shape>
                <o:OLEObject Type="Embed" ProgID="Equation.DSMT4" ShapeID="_x0000_i1080" DrawAspect="Content" ObjectID="_1782815006" r:id="rId118"/>
              </w:object>
            </w:r>
          </w:p>
          <w:p w14:paraId="08F29F70" w14:textId="760C18F9" w:rsidR="00847349" w:rsidRPr="002147F1" w:rsidRDefault="00847349" w:rsidP="00F41AF0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847349">
              <w:rPr>
                <w:rFonts w:ascii="Times New Roman" w:hAnsi="Times New Roman" w:cs="Times New Roman"/>
                <w:position w:val="-24"/>
              </w:rPr>
              <w:object w:dxaOrig="639" w:dyaOrig="620" w14:anchorId="04AAA021">
                <v:shape id="_x0000_i1081" type="#_x0000_t75" style="width:32.25pt;height:30.75pt" o:ole="">
                  <v:imagedata r:id="rId119" o:title=""/>
                </v:shape>
                <o:OLEObject Type="Embed" ProgID="Equation.DSMT4" ShapeID="_x0000_i1081" DrawAspect="Content" ObjectID="_1782815007" r:id="rId120"/>
              </w:object>
            </w:r>
          </w:p>
        </w:tc>
        <w:tc>
          <w:tcPr>
            <w:tcW w:w="999" w:type="dxa"/>
          </w:tcPr>
          <w:p w14:paraId="36C2AE8C" w14:textId="77777777" w:rsidR="002147F1" w:rsidRDefault="002147F1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4772684" w14:textId="77777777" w:rsidR="00F41AF0" w:rsidRDefault="00F41AF0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5765BE6" w14:textId="77777777" w:rsidR="00F41AF0" w:rsidRDefault="00F41AF0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07EF29A3" w14:textId="77777777" w:rsidR="00847349" w:rsidRDefault="0084734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E533EC1" w14:textId="77777777" w:rsidR="00847349" w:rsidRDefault="0084734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5A33FF2" w14:textId="77777777" w:rsidR="00847349" w:rsidRDefault="0084734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B912BC2" w14:textId="77777777" w:rsidR="00847349" w:rsidRDefault="0084734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4164DA6" w14:textId="77777777" w:rsidR="00847349" w:rsidRDefault="0084734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F8DB1D2" w14:textId="77777777" w:rsidR="00847349" w:rsidRDefault="0084734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16C6DD5" w14:textId="77777777" w:rsidR="00847349" w:rsidRDefault="0084734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988462D" w14:textId="77777777" w:rsidR="00847349" w:rsidRDefault="0084734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7F164F5" w14:textId="77777777" w:rsidR="00847349" w:rsidRDefault="0084734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29260A68" w14:textId="77777777" w:rsidR="00847349" w:rsidRDefault="0084734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EDB5258" w14:textId="6D1306D2" w:rsidR="00847349" w:rsidRPr="002147F1" w:rsidRDefault="0084734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</w:tc>
        <w:tc>
          <w:tcPr>
            <w:tcW w:w="2290" w:type="dxa"/>
            <w:gridSpan w:val="2"/>
          </w:tcPr>
          <w:p w14:paraId="1EF2DED3" w14:textId="77777777" w:rsidR="002147F1" w:rsidRPr="002147F1" w:rsidRDefault="002147F1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2147F1" w:rsidRPr="00847349" w14:paraId="4BB38375" w14:textId="77777777" w:rsidTr="00746E34">
        <w:tc>
          <w:tcPr>
            <w:tcW w:w="540" w:type="dxa"/>
          </w:tcPr>
          <w:p w14:paraId="29173E2B" w14:textId="77777777" w:rsidR="002147F1" w:rsidRPr="00847349" w:rsidRDefault="002147F1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115" w:type="dxa"/>
          </w:tcPr>
          <w:p w14:paraId="7BB8BA14" w14:textId="179C4633" w:rsidR="002147F1" w:rsidRPr="00847349" w:rsidRDefault="00847349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999" w:type="dxa"/>
          </w:tcPr>
          <w:p w14:paraId="78C795E3" w14:textId="613DD00B" w:rsidR="002147F1" w:rsidRPr="00847349" w:rsidRDefault="00847349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3</w:t>
            </w:r>
          </w:p>
        </w:tc>
        <w:tc>
          <w:tcPr>
            <w:tcW w:w="2290" w:type="dxa"/>
            <w:gridSpan w:val="2"/>
          </w:tcPr>
          <w:p w14:paraId="1BCE12CA" w14:textId="77777777" w:rsidR="002147F1" w:rsidRPr="00847349" w:rsidRDefault="002147F1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</w:tr>
    </w:tbl>
    <w:p w14:paraId="457926FF" w14:textId="77777777" w:rsidR="00050E67" w:rsidRDefault="00050E67">
      <w:r>
        <w:br w:type="page"/>
      </w:r>
    </w:p>
    <w:tbl>
      <w:tblPr>
        <w:tblStyle w:val="TableGrid"/>
        <w:tblW w:w="9944" w:type="dxa"/>
        <w:tblLook w:val="04A0" w:firstRow="1" w:lastRow="0" w:firstColumn="1" w:lastColumn="0" w:noHBand="0" w:noVBand="1"/>
      </w:tblPr>
      <w:tblGrid>
        <w:gridCol w:w="540"/>
        <w:gridCol w:w="6115"/>
        <w:gridCol w:w="999"/>
        <w:gridCol w:w="2281"/>
        <w:gridCol w:w="9"/>
      </w:tblGrid>
      <w:tr w:rsidR="00050E67" w:rsidRPr="006214B4" w14:paraId="4A15DC55" w14:textId="77777777" w:rsidTr="00F25CD6">
        <w:trPr>
          <w:gridAfter w:val="1"/>
          <w:wAfter w:w="9" w:type="dxa"/>
        </w:trPr>
        <w:tc>
          <w:tcPr>
            <w:tcW w:w="540" w:type="dxa"/>
          </w:tcPr>
          <w:p w14:paraId="2AA03477" w14:textId="77777777" w:rsidR="00050E67" w:rsidRPr="006214B4" w:rsidRDefault="00050E67" w:rsidP="00F25CD6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No.</w:t>
            </w:r>
          </w:p>
        </w:tc>
        <w:tc>
          <w:tcPr>
            <w:tcW w:w="6115" w:type="dxa"/>
          </w:tcPr>
          <w:p w14:paraId="5F0987C1" w14:textId="77777777" w:rsidR="00050E67" w:rsidRPr="006214B4" w:rsidRDefault="00050E67" w:rsidP="00F25CD6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Working</w:t>
            </w:r>
          </w:p>
        </w:tc>
        <w:tc>
          <w:tcPr>
            <w:tcW w:w="999" w:type="dxa"/>
          </w:tcPr>
          <w:p w14:paraId="0BA9DEBE" w14:textId="77777777" w:rsidR="00050E67" w:rsidRPr="006214B4" w:rsidRDefault="00050E67" w:rsidP="00F25CD6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Marks</w:t>
            </w:r>
          </w:p>
        </w:tc>
        <w:tc>
          <w:tcPr>
            <w:tcW w:w="2281" w:type="dxa"/>
          </w:tcPr>
          <w:p w14:paraId="0ED2DA85" w14:textId="77777777" w:rsidR="00050E67" w:rsidRPr="006214B4" w:rsidRDefault="00050E67" w:rsidP="00F25CD6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Comments</w:t>
            </w:r>
          </w:p>
        </w:tc>
      </w:tr>
      <w:tr w:rsidR="002147F1" w:rsidRPr="002147F1" w14:paraId="19CA3DFB" w14:textId="77777777" w:rsidTr="00746E34">
        <w:tc>
          <w:tcPr>
            <w:tcW w:w="540" w:type="dxa"/>
          </w:tcPr>
          <w:p w14:paraId="575FC1ED" w14:textId="53642F58" w:rsidR="002147F1" w:rsidRPr="002147F1" w:rsidRDefault="002147F1" w:rsidP="007C58D6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115" w:type="dxa"/>
          </w:tcPr>
          <w:p w14:paraId="35788B10" w14:textId="77777777" w:rsidR="002147F1" w:rsidRDefault="00050E67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050E67">
              <w:rPr>
                <w:rFonts w:ascii="Times New Roman" w:hAnsi="Times New Roman" w:cs="Times New Roman"/>
                <w:position w:val="-10"/>
              </w:rPr>
              <w:object w:dxaOrig="1260" w:dyaOrig="320" w14:anchorId="06E8ADD5">
                <v:shape id="_x0000_i1082" type="#_x0000_t75" style="width:63pt;height:15.75pt" o:ole="">
                  <v:imagedata r:id="rId121" o:title=""/>
                </v:shape>
                <o:OLEObject Type="Embed" ProgID="Equation.DSMT4" ShapeID="_x0000_i1082" DrawAspect="Content" ObjectID="_1782815008" r:id="rId122"/>
              </w:object>
            </w:r>
          </w:p>
          <w:p w14:paraId="71B7142B" w14:textId="77777777" w:rsidR="00050E67" w:rsidRDefault="00050E67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050E67">
              <w:rPr>
                <w:rFonts w:ascii="Times New Roman" w:hAnsi="Times New Roman" w:cs="Times New Roman"/>
                <w:position w:val="-10"/>
              </w:rPr>
              <w:object w:dxaOrig="1340" w:dyaOrig="320" w14:anchorId="5A00D96C">
                <v:shape id="_x0000_i1083" type="#_x0000_t75" style="width:66.75pt;height:15.75pt" o:ole="">
                  <v:imagedata r:id="rId123" o:title=""/>
                </v:shape>
                <o:OLEObject Type="Embed" ProgID="Equation.DSMT4" ShapeID="_x0000_i1083" DrawAspect="Content" ObjectID="_1782815009" r:id="rId124"/>
              </w:object>
            </w:r>
          </w:p>
          <w:p w14:paraId="0F9F90F8" w14:textId="6B385FAE" w:rsidR="00050E67" w:rsidRPr="002147F1" w:rsidRDefault="00050E67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050E67">
              <w:rPr>
                <w:rFonts w:ascii="Times New Roman" w:hAnsi="Times New Roman" w:cs="Times New Roman"/>
                <w:position w:val="-10"/>
              </w:rPr>
              <w:object w:dxaOrig="1140" w:dyaOrig="320" w14:anchorId="50794C19">
                <v:shape id="_x0000_i1084" type="#_x0000_t75" style="width:57pt;height:15.75pt" o:ole="">
                  <v:imagedata r:id="rId125" o:title=""/>
                </v:shape>
                <o:OLEObject Type="Embed" ProgID="Equation.DSMT4" ShapeID="_x0000_i1084" DrawAspect="Content" ObjectID="_1782815010" r:id="rId126"/>
              </w:object>
            </w:r>
          </w:p>
        </w:tc>
        <w:tc>
          <w:tcPr>
            <w:tcW w:w="999" w:type="dxa"/>
          </w:tcPr>
          <w:p w14:paraId="2FDA1F2F" w14:textId="77777777" w:rsidR="002147F1" w:rsidRDefault="00050E67" w:rsidP="00050E67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7C854833" w14:textId="77777777" w:rsidR="00050E67" w:rsidRDefault="00050E67" w:rsidP="00050E67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778934D6" w14:textId="70E9C62A" w:rsidR="00050E67" w:rsidRPr="002147F1" w:rsidRDefault="00050E67" w:rsidP="00050E67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</w:tc>
        <w:tc>
          <w:tcPr>
            <w:tcW w:w="2290" w:type="dxa"/>
            <w:gridSpan w:val="2"/>
          </w:tcPr>
          <w:p w14:paraId="65BCDF2A" w14:textId="77777777" w:rsidR="002147F1" w:rsidRPr="002147F1" w:rsidRDefault="002147F1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2147F1" w:rsidRPr="00050E67" w14:paraId="0F8C0C10" w14:textId="77777777" w:rsidTr="00746E34">
        <w:tc>
          <w:tcPr>
            <w:tcW w:w="540" w:type="dxa"/>
          </w:tcPr>
          <w:p w14:paraId="4FDE2AB8" w14:textId="77777777" w:rsidR="002147F1" w:rsidRPr="00050E67" w:rsidRDefault="002147F1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115" w:type="dxa"/>
          </w:tcPr>
          <w:p w14:paraId="1919C012" w14:textId="7F91334A" w:rsidR="002147F1" w:rsidRPr="00050E67" w:rsidRDefault="00050E67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999" w:type="dxa"/>
          </w:tcPr>
          <w:p w14:paraId="0BEA233F" w14:textId="0069940D" w:rsidR="002147F1" w:rsidRPr="00050E67" w:rsidRDefault="00050E67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3</w:t>
            </w:r>
          </w:p>
        </w:tc>
        <w:tc>
          <w:tcPr>
            <w:tcW w:w="2290" w:type="dxa"/>
            <w:gridSpan w:val="2"/>
          </w:tcPr>
          <w:p w14:paraId="3056DDE9" w14:textId="77777777" w:rsidR="002147F1" w:rsidRPr="00050E67" w:rsidRDefault="002147F1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2147F1" w:rsidRPr="002147F1" w14:paraId="11865D31" w14:textId="77777777" w:rsidTr="00746E34">
        <w:tc>
          <w:tcPr>
            <w:tcW w:w="540" w:type="dxa"/>
          </w:tcPr>
          <w:p w14:paraId="629C8994" w14:textId="1A87AAB9" w:rsidR="002147F1" w:rsidRPr="002147F1" w:rsidRDefault="002147F1" w:rsidP="007C58D6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115" w:type="dxa"/>
          </w:tcPr>
          <w:p w14:paraId="30BF5854" w14:textId="77777777" w:rsidR="002147F1" w:rsidRDefault="00C934E4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C934E4">
              <w:rPr>
                <w:rFonts w:ascii="Times New Roman" w:hAnsi="Times New Roman" w:cs="Times New Roman"/>
                <w:position w:val="-24"/>
              </w:rPr>
              <w:object w:dxaOrig="3640" w:dyaOrig="620" w14:anchorId="6593CF80">
                <v:shape id="_x0000_i1085" type="#_x0000_t75" style="width:182.25pt;height:30.75pt" o:ole="">
                  <v:imagedata r:id="rId127" o:title=""/>
                </v:shape>
                <o:OLEObject Type="Embed" ProgID="Equation.DSMT4" ShapeID="_x0000_i1085" DrawAspect="Content" ObjectID="_1782815011" r:id="rId128"/>
              </w:object>
            </w:r>
            <w:r>
              <w:rPr>
                <w:rFonts w:ascii="Times New Roman" w:hAnsi="Times New Roman" w:cs="Times New Roman"/>
              </w:rPr>
              <w:t>cm</w:t>
            </w:r>
          </w:p>
          <w:p w14:paraId="56DEBFFF" w14:textId="77777777" w:rsidR="00C934E4" w:rsidRDefault="00C934E4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ngle BOC</w:t>
            </w:r>
            <w:r w:rsidRPr="00C934E4">
              <w:rPr>
                <w:rFonts w:ascii="Times New Roman" w:hAnsi="Times New Roman" w:cs="Times New Roman"/>
                <w:position w:val="-6"/>
              </w:rPr>
              <w:object w:dxaOrig="1540" w:dyaOrig="320" w14:anchorId="08FB6B2A">
                <v:shape id="_x0000_i1086" type="#_x0000_t75" style="width:77.25pt;height:15.75pt" o:ole="">
                  <v:imagedata r:id="rId129" o:title=""/>
                </v:shape>
                <o:OLEObject Type="Embed" ProgID="Equation.DSMT4" ShapeID="_x0000_i1086" DrawAspect="Content" ObjectID="_1782815012" r:id="rId130"/>
              </w:object>
            </w:r>
            <w:r>
              <w:rPr>
                <w:rFonts w:ascii="Times New Roman" w:hAnsi="Times New Roman" w:cs="Times New Roman"/>
              </w:rPr>
              <w:t>- angle at the centre twice angle at the circumference</w:t>
            </w:r>
          </w:p>
          <w:p w14:paraId="24040715" w14:textId="77777777" w:rsidR="00C934E4" w:rsidRDefault="00C934E4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Shaded area </w:t>
            </w:r>
            <w:r w:rsidRPr="00C934E4">
              <w:rPr>
                <w:rFonts w:ascii="Times New Roman" w:hAnsi="Times New Roman" w:cs="Times New Roman"/>
                <w:position w:val="-24"/>
              </w:rPr>
              <w:object w:dxaOrig="4780" w:dyaOrig="620" w14:anchorId="5FF99ABA">
                <v:shape id="_x0000_i1087" type="#_x0000_t75" style="width:239.25pt;height:30.75pt" o:ole="">
                  <v:imagedata r:id="rId131" o:title=""/>
                </v:shape>
                <o:OLEObject Type="Embed" ProgID="Equation.DSMT4" ShapeID="_x0000_i1087" DrawAspect="Content" ObjectID="_1782815013" r:id="rId132"/>
              </w:object>
            </w:r>
          </w:p>
          <w:p w14:paraId="2A56D66C" w14:textId="3BA910B6" w:rsidR="00C934E4" w:rsidRPr="002147F1" w:rsidRDefault="00974947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C934E4">
              <w:rPr>
                <w:rFonts w:ascii="Times New Roman" w:hAnsi="Times New Roman" w:cs="Times New Roman"/>
                <w:position w:val="-6"/>
              </w:rPr>
              <w:object w:dxaOrig="2360" w:dyaOrig="279" w14:anchorId="4AADDED2">
                <v:shape id="_x0000_i1088" type="#_x0000_t75" style="width:117.75pt;height:14.25pt" o:ole="">
                  <v:imagedata r:id="rId133" o:title=""/>
                </v:shape>
                <o:OLEObject Type="Embed" ProgID="Equation.DSMT4" ShapeID="_x0000_i1088" DrawAspect="Content" ObjectID="_1782815014" r:id="rId134"/>
              </w:object>
            </w:r>
            <w:r>
              <w:rPr>
                <w:rFonts w:ascii="Times New Roman" w:hAnsi="Times New Roman" w:cs="Times New Roman"/>
              </w:rPr>
              <w:t>cm2</w:t>
            </w:r>
          </w:p>
        </w:tc>
        <w:tc>
          <w:tcPr>
            <w:tcW w:w="999" w:type="dxa"/>
          </w:tcPr>
          <w:p w14:paraId="057960DA" w14:textId="77777777" w:rsidR="002147F1" w:rsidRDefault="002147F1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DF77295" w14:textId="77777777" w:rsidR="00974947" w:rsidRDefault="0097494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0026044B" w14:textId="77777777" w:rsidR="00974947" w:rsidRDefault="0097494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A22AC13" w14:textId="77777777" w:rsidR="00974947" w:rsidRDefault="0097494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295ADB3" w14:textId="77777777" w:rsidR="00974947" w:rsidRDefault="0097494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97F8EC0" w14:textId="77777777" w:rsidR="00974947" w:rsidRDefault="0097494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A749891" w14:textId="77777777" w:rsidR="00974947" w:rsidRDefault="0097494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0977609F" w14:textId="77777777" w:rsidR="00974947" w:rsidRDefault="0097494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06CB709" w14:textId="4963545D" w:rsidR="00974947" w:rsidRPr="002147F1" w:rsidRDefault="0097494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</w:tc>
        <w:tc>
          <w:tcPr>
            <w:tcW w:w="2290" w:type="dxa"/>
            <w:gridSpan w:val="2"/>
          </w:tcPr>
          <w:p w14:paraId="45B6D140" w14:textId="77777777" w:rsidR="002147F1" w:rsidRPr="002147F1" w:rsidRDefault="002147F1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2147F1" w:rsidRPr="00974947" w14:paraId="11875848" w14:textId="77777777" w:rsidTr="00746E34">
        <w:tc>
          <w:tcPr>
            <w:tcW w:w="540" w:type="dxa"/>
          </w:tcPr>
          <w:p w14:paraId="29B0D16C" w14:textId="77777777" w:rsidR="002147F1" w:rsidRPr="00974947" w:rsidRDefault="002147F1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115" w:type="dxa"/>
          </w:tcPr>
          <w:p w14:paraId="7F5EE6A2" w14:textId="27145078" w:rsidR="002147F1" w:rsidRPr="00974947" w:rsidRDefault="00974947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999" w:type="dxa"/>
          </w:tcPr>
          <w:p w14:paraId="76C2E336" w14:textId="515FDC84" w:rsidR="002147F1" w:rsidRPr="00974947" w:rsidRDefault="00974947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3</w:t>
            </w:r>
          </w:p>
        </w:tc>
        <w:tc>
          <w:tcPr>
            <w:tcW w:w="2290" w:type="dxa"/>
            <w:gridSpan w:val="2"/>
          </w:tcPr>
          <w:p w14:paraId="2D939351" w14:textId="77777777" w:rsidR="002147F1" w:rsidRPr="00974947" w:rsidRDefault="002147F1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2147F1" w:rsidRPr="002147F1" w14:paraId="5D4EDDD0" w14:textId="77777777" w:rsidTr="00746E34">
        <w:tc>
          <w:tcPr>
            <w:tcW w:w="540" w:type="dxa"/>
          </w:tcPr>
          <w:p w14:paraId="2FA3E6EE" w14:textId="77A51153" w:rsidR="002147F1" w:rsidRPr="002147F1" w:rsidRDefault="002147F1" w:rsidP="007C58D6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115" w:type="dxa"/>
          </w:tcPr>
          <w:p w14:paraId="42ACEA10" w14:textId="77777777" w:rsidR="002147F1" w:rsidRDefault="00F8346A" w:rsidP="00F8346A">
            <w:pPr>
              <w:pStyle w:val="NoSpacing"/>
              <w:numPr>
                <w:ilvl w:val="0"/>
                <w:numId w:val="16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i)</w:t>
            </w:r>
            <w:r>
              <w:rPr>
                <w:rFonts w:ascii="Times New Roman" w:hAnsi="Times New Roman" w:cs="Times New Roman"/>
              </w:rPr>
              <w:tab/>
              <w:t xml:space="preserve">Taxable Income </w:t>
            </w:r>
            <w:r w:rsidRPr="00F8346A">
              <w:rPr>
                <w:rFonts w:ascii="Times New Roman" w:hAnsi="Times New Roman" w:cs="Times New Roman"/>
                <w:position w:val="-10"/>
              </w:rPr>
              <w:object w:dxaOrig="3440" w:dyaOrig="320" w14:anchorId="333DB5A5">
                <v:shape id="_x0000_i1089" type="#_x0000_t75" style="width:171.75pt;height:15.75pt" o:ole="">
                  <v:imagedata r:id="rId135" o:title=""/>
                </v:shape>
                <o:OLEObject Type="Embed" ProgID="Equation.DSMT4" ShapeID="_x0000_i1089" DrawAspect="Content" ObjectID="_1782815015" r:id="rId136"/>
              </w:object>
            </w:r>
          </w:p>
          <w:p w14:paraId="4A72E225" w14:textId="0948F98D" w:rsidR="00F8346A" w:rsidRDefault="00F8346A" w:rsidP="00F8346A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ii)</w:t>
            </w:r>
            <w:r>
              <w:rPr>
                <w:rFonts w:ascii="Times New Roman" w:hAnsi="Times New Roman" w:cs="Times New Roman"/>
              </w:rPr>
              <w:tab/>
              <w:t>Gross Tax</w:t>
            </w:r>
          </w:p>
          <w:p w14:paraId="6E1E1D48" w14:textId="129F4ADE" w:rsidR="00F8346A" w:rsidRDefault="00F8346A" w:rsidP="00F8346A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F8346A">
              <w:rPr>
                <w:rFonts w:ascii="Times New Roman" w:hAnsi="Times New Roman" w:cs="Times New Roman"/>
                <w:position w:val="-24"/>
              </w:rPr>
              <w:object w:dxaOrig="2020" w:dyaOrig="620" w14:anchorId="58CFA637">
                <v:shape id="_x0000_i1090" type="#_x0000_t75" style="width:101.25pt;height:30.75pt" o:ole="">
                  <v:imagedata r:id="rId137" o:title=""/>
                </v:shape>
                <o:OLEObject Type="Embed" ProgID="Equation.DSMT4" ShapeID="_x0000_i1090" DrawAspect="Content" ObjectID="_1782815016" r:id="rId138"/>
              </w:object>
            </w:r>
          </w:p>
          <w:p w14:paraId="4FAD8944" w14:textId="5AC1A4B6" w:rsidR="00F8346A" w:rsidRDefault="00F8346A" w:rsidP="00F8346A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F8346A">
              <w:rPr>
                <w:rFonts w:ascii="Times New Roman" w:hAnsi="Times New Roman" w:cs="Times New Roman"/>
                <w:position w:val="-24"/>
              </w:rPr>
              <w:object w:dxaOrig="1939" w:dyaOrig="620" w14:anchorId="46138E9F">
                <v:shape id="_x0000_i1091" type="#_x0000_t75" style="width:96.75pt;height:30.75pt" o:ole="">
                  <v:imagedata r:id="rId139" o:title=""/>
                </v:shape>
                <o:OLEObject Type="Embed" ProgID="Equation.DSMT4" ShapeID="_x0000_i1091" DrawAspect="Content" ObjectID="_1782815017" r:id="rId140"/>
              </w:object>
            </w:r>
          </w:p>
          <w:p w14:paraId="53AAF38C" w14:textId="692C3E08" w:rsidR="00F8346A" w:rsidRDefault="00F8346A" w:rsidP="00F8346A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F8346A">
              <w:rPr>
                <w:rFonts w:ascii="Times New Roman" w:hAnsi="Times New Roman" w:cs="Times New Roman"/>
                <w:position w:val="-24"/>
              </w:rPr>
              <w:object w:dxaOrig="1939" w:dyaOrig="620" w14:anchorId="2F0539A6">
                <v:shape id="_x0000_i1092" type="#_x0000_t75" style="width:96.75pt;height:30.75pt" o:ole="">
                  <v:imagedata r:id="rId141" o:title=""/>
                </v:shape>
                <o:OLEObject Type="Embed" ProgID="Equation.DSMT4" ShapeID="_x0000_i1092" DrawAspect="Content" ObjectID="_1782815018" r:id="rId142"/>
              </w:object>
            </w:r>
          </w:p>
          <w:p w14:paraId="05F2EB07" w14:textId="3515CF09" w:rsidR="00F8346A" w:rsidRDefault="00F8346A" w:rsidP="00F8346A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F8346A">
              <w:rPr>
                <w:rFonts w:ascii="Times New Roman" w:hAnsi="Times New Roman" w:cs="Times New Roman"/>
                <w:position w:val="-24"/>
              </w:rPr>
              <w:object w:dxaOrig="1980" w:dyaOrig="620" w14:anchorId="4FDD2A79">
                <v:shape id="_x0000_i1093" type="#_x0000_t75" style="width:99pt;height:30.75pt" o:ole="">
                  <v:imagedata r:id="rId143" o:title=""/>
                </v:shape>
                <o:OLEObject Type="Embed" ProgID="Equation.DSMT4" ShapeID="_x0000_i1093" DrawAspect="Content" ObjectID="_1782815019" r:id="rId144"/>
              </w:object>
            </w:r>
          </w:p>
          <w:p w14:paraId="43F1CF84" w14:textId="57D2AF16" w:rsidR="00F8346A" w:rsidRDefault="00F8346A" w:rsidP="00F8346A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="00026BE1" w:rsidRPr="00F8346A">
              <w:rPr>
                <w:rFonts w:ascii="Times New Roman" w:hAnsi="Times New Roman" w:cs="Times New Roman"/>
                <w:position w:val="-24"/>
              </w:rPr>
              <w:object w:dxaOrig="3240" w:dyaOrig="620" w14:anchorId="0C64C198">
                <v:shape id="_x0000_i1094" type="#_x0000_t75" style="width:162pt;height:30.75pt" o:ole="">
                  <v:imagedata r:id="rId145" o:title=""/>
                </v:shape>
                <o:OLEObject Type="Embed" ProgID="Equation.DSMT4" ShapeID="_x0000_i1094" DrawAspect="Content" ObjectID="_1782815020" r:id="rId146"/>
              </w:object>
            </w:r>
          </w:p>
          <w:p w14:paraId="6A738384" w14:textId="3FC99186" w:rsidR="00026BE1" w:rsidRDefault="00026BE1" w:rsidP="00F8346A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  <w:t xml:space="preserve">Gross Tax </w:t>
            </w:r>
            <w:r w:rsidRPr="00026BE1">
              <w:rPr>
                <w:rFonts w:ascii="Times New Roman" w:hAnsi="Times New Roman" w:cs="Times New Roman"/>
                <w:position w:val="-10"/>
              </w:rPr>
              <w:object w:dxaOrig="940" w:dyaOrig="320" w14:anchorId="47BD41FA">
                <v:shape id="_x0000_i1095" type="#_x0000_t75" style="width:47.25pt;height:15.75pt" o:ole="">
                  <v:imagedata r:id="rId147" o:title=""/>
                </v:shape>
                <o:OLEObject Type="Embed" ProgID="Equation.DSMT4" ShapeID="_x0000_i1095" DrawAspect="Content" ObjectID="_1782815021" r:id="rId148"/>
              </w:object>
            </w:r>
          </w:p>
          <w:p w14:paraId="3FE7F82A" w14:textId="77777777" w:rsidR="00F8346A" w:rsidRDefault="00026BE1" w:rsidP="00F8346A">
            <w:pPr>
              <w:pStyle w:val="NoSpacing"/>
              <w:numPr>
                <w:ilvl w:val="0"/>
                <w:numId w:val="16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Relief </w:t>
            </w:r>
            <w:r w:rsidRPr="00026BE1">
              <w:rPr>
                <w:rFonts w:ascii="Times New Roman" w:hAnsi="Times New Roman" w:cs="Times New Roman"/>
                <w:position w:val="-10"/>
              </w:rPr>
              <w:object w:dxaOrig="2620" w:dyaOrig="320" w14:anchorId="6D4E9AA4">
                <v:shape id="_x0000_i1096" type="#_x0000_t75" style="width:131.25pt;height:15.75pt" o:ole="">
                  <v:imagedata r:id="rId149" o:title=""/>
                </v:shape>
                <o:OLEObject Type="Embed" ProgID="Equation.DSMT4" ShapeID="_x0000_i1096" DrawAspect="Content" ObjectID="_1782815022" r:id="rId150"/>
              </w:object>
            </w:r>
          </w:p>
          <w:p w14:paraId="7A1DC1C1" w14:textId="77777777" w:rsidR="00A42DC3" w:rsidRDefault="00A42DC3" w:rsidP="00F8346A">
            <w:pPr>
              <w:pStyle w:val="NoSpacing"/>
              <w:numPr>
                <w:ilvl w:val="0"/>
                <w:numId w:val="16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i)</w:t>
            </w:r>
            <w:r>
              <w:rPr>
                <w:rFonts w:ascii="Times New Roman" w:hAnsi="Times New Roman" w:cs="Times New Roman"/>
              </w:rPr>
              <w:tab/>
            </w:r>
            <w:r w:rsidRPr="00A42DC3">
              <w:rPr>
                <w:rFonts w:ascii="Times New Roman" w:hAnsi="Times New Roman" w:cs="Times New Roman"/>
                <w:position w:val="-24"/>
              </w:rPr>
              <w:object w:dxaOrig="3460" w:dyaOrig="620" w14:anchorId="48CE7AC9">
                <v:shape id="_x0000_i1097" type="#_x0000_t75" style="width:173.25pt;height:30.75pt" o:ole="">
                  <v:imagedata r:id="rId151" o:title=""/>
                </v:shape>
                <o:OLEObject Type="Embed" ProgID="Equation.DSMT4" ShapeID="_x0000_i1097" DrawAspect="Content" ObjectID="_1782815023" r:id="rId152"/>
              </w:object>
            </w:r>
          </w:p>
          <w:p w14:paraId="4D51D642" w14:textId="77777777" w:rsidR="00A42DC3" w:rsidRDefault="00A42DC3" w:rsidP="00A42DC3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ii)</w:t>
            </w:r>
            <w:r>
              <w:rPr>
                <w:rFonts w:ascii="Times New Roman" w:hAnsi="Times New Roman" w:cs="Times New Roman"/>
              </w:rPr>
              <w:tab/>
              <w:t>Tax bands</w:t>
            </w:r>
          </w:p>
          <w:p w14:paraId="28EAABAA" w14:textId="77777777" w:rsidR="00246F89" w:rsidRPr="002147F1" w:rsidRDefault="00A42DC3" w:rsidP="00A42DC3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</w:p>
          <w:tbl>
            <w:tblPr>
              <w:tblStyle w:val="TableGrid"/>
              <w:tblW w:w="0" w:type="auto"/>
              <w:tblInd w:w="720" w:type="dxa"/>
              <w:tblLook w:val="04A0" w:firstRow="1" w:lastRow="0" w:firstColumn="1" w:lastColumn="0" w:noHBand="0" w:noVBand="1"/>
            </w:tblPr>
            <w:tblGrid>
              <w:gridCol w:w="1983"/>
              <w:gridCol w:w="1949"/>
            </w:tblGrid>
            <w:tr w:rsidR="00246F89" w14:paraId="4EC4C145" w14:textId="77777777" w:rsidTr="00F25CD6">
              <w:tc>
                <w:tcPr>
                  <w:tcW w:w="1983" w:type="dxa"/>
                </w:tcPr>
                <w:p w14:paraId="4DC862DD" w14:textId="77777777" w:rsidR="00246F89" w:rsidRDefault="00246F89" w:rsidP="00246F89">
                  <w:pPr>
                    <w:pStyle w:val="Default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Taxable income</w:t>
                  </w:r>
                </w:p>
                <w:p w14:paraId="1B85846A" w14:textId="77777777" w:rsidR="00246F89" w:rsidRDefault="00246F89" w:rsidP="00246F89">
                  <w:pPr>
                    <w:pStyle w:val="Default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(Ksh. per month)</w:t>
                  </w:r>
                </w:p>
              </w:tc>
              <w:tc>
                <w:tcPr>
                  <w:tcW w:w="1949" w:type="dxa"/>
                </w:tcPr>
                <w:p w14:paraId="6C359EF6" w14:textId="77777777" w:rsidR="00246F89" w:rsidRDefault="00246F89" w:rsidP="00246F89">
                  <w:pPr>
                    <w:pStyle w:val="Default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Tax Rate</w:t>
                  </w:r>
                </w:p>
                <w:p w14:paraId="60203601" w14:textId="77777777" w:rsidR="00246F89" w:rsidRDefault="00246F89" w:rsidP="00246F89">
                  <w:pPr>
                    <w:pStyle w:val="Default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(% in each Ksh.)</w:t>
                  </w:r>
                </w:p>
              </w:tc>
            </w:tr>
            <w:tr w:rsidR="00246F89" w14:paraId="57FB9196" w14:textId="77777777" w:rsidTr="00F25CD6">
              <w:tc>
                <w:tcPr>
                  <w:tcW w:w="1983" w:type="dxa"/>
                </w:tcPr>
                <w:p w14:paraId="6D374609" w14:textId="77777777" w:rsidR="00246F89" w:rsidRDefault="00246F89" w:rsidP="00246F89">
                  <w:pPr>
                    <w:pStyle w:val="Default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Up to 15720</w:t>
                  </w:r>
                </w:p>
              </w:tc>
              <w:tc>
                <w:tcPr>
                  <w:tcW w:w="1949" w:type="dxa"/>
                </w:tcPr>
                <w:p w14:paraId="7C86BC87" w14:textId="77777777" w:rsidR="00246F89" w:rsidRDefault="00246F89" w:rsidP="00246F89">
                  <w:pPr>
                    <w:pStyle w:val="Default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10</w:t>
                  </w:r>
                </w:p>
              </w:tc>
            </w:tr>
            <w:tr w:rsidR="00246F89" w14:paraId="3216BDB4" w14:textId="77777777" w:rsidTr="00F25CD6">
              <w:tc>
                <w:tcPr>
                  <w:tcW w:w="1983" w:type="dxa"/>
                </w:tcPr>
                <w:p w14:paraId="690CFBC9" w14:textId="77777777" w:rsidR="00246F89" w:rsidRDefault="00246F89" w:rsidP="00246F89">
                  <w:pPr>
                    <w:pStyle w:val="Default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15721 – 25220</w:t>
                  </w:r>
                </w:p>
              </w:tc>
              <w:tc>
                <w:tcPr>
                  <w:tcW w:w="1949" w:type="dxa"/>
                </w:tcPr>
                <w:p w14:paraId="3224351F" w14:textId="77777777" w:rsidR="00246F89" w:rsidRDefault="00246F89" w:rsidP="00246F89">
                  <w:pPr>
                    <w:pStyle w:val="Default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15</w:t>
                  </w:r>
                </w:p>
              </w:tc>
            </w:tr>
            <w:tr w:rsidR="00246F89" w14:paraId="3A97459F" w14:textId="77777777" w:rsidTr="00F25CD6">
              <w:tc>
                <w:tcPr>
                  <w:tcW w:w="1983" w:type="dxa"/>
                </w:tcPr>
                <w:p w14:paraId="2D787B42" w14:textId="77777777" w:rsidR="00246F89" w:rsidRDefault="00246F89" w:rsidP="00246F89">
                  <w:pPr>
                    <w:pStyle w:val="Default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25221 – 34720</w:t>
                  </w:r>
                </w:p>
              </w:tc>
              <w:tc>
                <w:tcPr>
                  <w:tcW w:w="1949" w:type="dxa"/>
                </w:tcPr>
                <w:p w14:paraId="021D56CA" w14:textId="77777777" w:rsidR="00246F89" w:rsidRDefault="00246F89" w:rsidP="00246F89">
                  <w:pPr>
                    <w:pStyle w:val="Default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20</w:t>
                  </w:r>
                </w:p>
              </w:tc>
            </w:tr>
            <w:tr w:rsidR="00246F89" w14:paraId="327D5E24" w14:textId="77777777" w:rsidTr="00F25CD6">
              <w:tc>
                <w:tcPr>
                  <w:tcW w:w="1983" w:type="dxa"/>
                </w:tcPr>
                <w:p w14:paraId="5856AE1E" w14:textId="77777777" w:rsidR="00246F89" w:rsidRDefault="00246F89" w:rsidP="00246F89">
                  <w:pPr>
                    <w:pStyle w:val="Default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334721 – 44220</w:t>
                  </w:r>
                </w:p>
              </w:tc>
              <w:tc>
                <w:tcPr>
                  <w:tcW w:w="1949" w:type="dxa"/>
                </w:tcPr>
                <w:p w14:paraId="10629F13" w14:textId="77777777" w:rsidR="00246F89" w:rsidRDefault="00246F89" w:rsidP="00246F89">
                  <w:pPr>
                    <w:pStyle w:val="Default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25</w:t>
                  </w:r>
                </w:p>
              </w:tc>
            </w:tr>
            <w:tr w:rsidR="00246F89" w14:paraId="3B504871" w14:textId="77777777" w:rsidTr="00F25CD6">
              <w:tc>
                <w:tcPr>
                  <w:tcW w:w="1983" w:type="dxa"/>
                </w:tcPr>
                <w:p w14:paraId="0E915470" w14:textId="77777777" w:rsidR="00246F89" w:rsidRDefault="00246F89" w:rsidP="00246F89">
                  <w:pPr>
                    <w:pStyle w:val="Default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44221 and over</w:t>
                  </w:r>
                </w:p>
              </w:tc>
              <w:tc>
                <w:tcPr>
                  <w:tcW w:w="1949" w:type="dxa"/>
                </w:tcPr>
                <w:p w14:paraId="7860F97E" w14:textId="77777777" w:rsidR="00246F89" w:rsidRDefault="00246F89" w:rsidP="00246F89">
                  <w:pPr>
                    <w:pStyle w:val="Default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30</w:t>
                  </w:r>
                </w:p>
              </w:tc>
            </w:tr>
          </w:tbl>
          <w:p w14:paraId="0804A23D" w14:textId="3753E7A6" w:rsidR="00A42DC3" w:rsidRPr="002147F1" w:rsidRDefault="00A42DC3" w:rsidP="00A42DC3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</w:p>
          <w:p w14:paraId="3DDEFA2C" w14:textId="3E7A0C3C" w:rsidR="00246F89" w:rsidRPr="002147F1" w:rsidRDefault="00246F89" w:rsidP="00246F89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  <w:t xml:space="preserve">Last band </w:t>
            </w:r>
            <w:r w:rsidRPr="00246F89">
              <w:rPr>
                <w:rFonts w:ascii="Times New Roman" w:hAnsi="Times New Roman" w:cs="Times New Roman"/>
                <w:position w:val="-24"/>
              </w:rPr>
              <w:object w:dxaOrig="3360" w:dyaOrig="620" w14:anchorId="2B4B39DD">
                <v:shape id="_x0000_i1098" type="#_x0000_t75" style="width:168pt;height:30.75pt" o:ole="">
                  <v:imagedata r:id="rId153" o:title=""/>
                </v:shape>
                <o:OLEObject Type="Embed" ProgID="Equation.DSMT4" ShapeID="_x0000_i1098" DrawAspect="Content" ObjectID="_1782815024" r:id="rId154"/>
              </w:object>
            </w:r>
          </w:p>
        </w:tc>
        <w:tc>
          <w:tcPr>
            <w:tcW w:w="999" w:type="dxa"/>
          </w:tcPr>
          <w:p w14:paraId="4CA24667" w14:textId="77777777" w:rsidR="002147F1" w:rsidRDefault="00F8346A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5CB714B6" w14:textId="77777777" w:rsidR="00246F89" w:rsidRDefault="00246F8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3650BB0" w14:textId="77777777" w:rsidR="00246F89" w:rsidRDefault="00246F8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23588E7" w14:textId="77777777" w:rsidR="00246F89" w:rsidRDefault="00246F8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9357B36" w14:textId="77777777" w:rsidR="00246F89" w:rsidRDefault="00246F8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8388697" w14:textId="77777777" w:rsidR="00246F89" w:rsidRDefault="00246F8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630B26C" w14:textId="77777777" w:rsidR="00246F89" w:rsidRDefault="00246F8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E67564D" w14:textId="77777777" w:rsidR="00246F89" w:rsidRDefault="00246F8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BABBC2C" w14:textId="77777777" w:rsidR="00246F89" w:rsidRDefault="00246F8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5BECF617" w14:textId="77777777" w:rsidR="00246F89" w:rsidRDefault="00246F8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5B09DCB" w14:textId="77777777" w:rsidR="00246F89" w:rsidRDefault="00246F8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0DF2E01" w14:textId="77777777" w:rsidR="00246F89" w:rsidRDefault="00246F8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551BFCC" w14:textId="77777777" w:rsidR="00246F89" w:rsidRDefault="00246F8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CE12475" w14:textId="2496AB8E" w:rsidR="00246F89" w:rsidRDefault="00246F8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0D7106C6" w14:textId="77777777" w:rsidR="00246F89" w:rsidRDefault="00246F8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B3CD22C" w14:textId="6686701A" w:rsidR="00246F89" w:rsidRDefault="00246F8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3F9C5479" w14:textId="402896CA" w:rsidR="00246F89" w:rsidRDefault="00246F8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1DAE0B25" w14:textId="77777777" w:rsidR="00246F89" w:rsidRDefault="00246F8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8DB1A40" w14:textId="519DF26C" w:rsidR="00246F89" w:rsidRDefault="00246F8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04A45A4D" w14:textId="77777777" w:rsidR="00246F89" w:rsidRDefault="00246F8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B773779" w14:textId="77777777" w:rsidR="00246F89" w:rsidRDefault="00246F8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6C4FCC1" w14:textId="77777777" w:rsidR="00246F89" w:rsidRDefault="00246F8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F299120" w14:textId="77777777" w:rsidR="00246F89" w:rsidRDefault="00246F8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2CA1286" w14:textId="77777777" w:rsidR="00246F89" w:rsidRDefault="00246F8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CA45B35" w14:textId="77777777" w:rsidR="00246F89" w:rsidRDefault="00246F8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E1ABD80" w14:textId="13C60B35" w:rsidR="00246F89" w:rsidRDefault="00246F8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14C98D23" w14:textId="77777777" w:rsidR="00246F89" w:rsidRDefault="00246F8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0280294" w14:textId="77777777" w:rsidR="00246F89" w:rsidRDefault="00246F8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3BF271E" w14:textId="77777777" w:rsidR="00246F89" w:rsidRDefault="00246F8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77DC1FC" w14:textId="77777777" w:rsidR="00246F89" w:rsidRDefault="00246F8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D5B9C5C" w14:textId="77777777" w:rsidR="00246F89" w:rsidRDefault="00246F8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E304F4A" w14:textId="79CB0B71" w:rsidR="00246F89" w:rsidRPr="002147F1" w:rsidRDefault="00246F89" w:rsidP="00246F8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, A1</w:t>
            </w:r>
          </w:p>
        </w:tc>
        <w:tc>
          <w:tcPr>
            <w:tcW w:w="2290" w:type="dxa"/>
            <w:gridSpan w:val="2"/>
          </w:tcPr>
          <w:p w14:paraId="0E5E938A" w14:textId="77777777" w:rsidR="002147F1" w:rsidRPr="002147F1" w:rsidRDefault="002147F1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2147F1" w:rsidRPr="00246F89" w14:paraId="7861F363" w14:textId="77777777" w:rsidTr="00746E34">
        <w:tc>
          <w:tcPr>
            <w:tcW w:w="540" w:type="dxa"/>
          </w:tcPr>
          <w:p w14:paraId="19B233F4" w14:textId="77777777" w:rsidR="002147F1" w:rsidRPr="00246F89" w:rsidRDefault="002147F1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115" w:type="dxa"/>
          </w:tcPr>
          <w:p w14:paraId="647FCB30" w14:textId="5626BA1D" w:rsidR="002147F1" w:rsidRPr="00246F89" w:rsidRDefault="00246F89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999" w:type="dxa"/>
          </w:tcPr>
          <w:p w14:paraId="15A2EF72" w14:textId="0393D99B" w:rsidR="002147F1" w:rsidRPr="00246F89" w:rsidRDefault="00246F89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0</w:t>
            </w:r>
          </w:p>
        </w:tc>
        <w:tc>
          <w:tcPr>
            <w:tcW w:w="2290" w:type="dxa"/>
            <w:gridSpan w:val="2"/>
          </w:tcPr>
          <w:p w14:paraId="26C89752" w14:textId="77777777" w:rsidR="002147F1" w:rsidRPr="00246F89" w:rsidRDefault="002147F1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</w:tr>
    </w:tbl>
    <w:p w14:paraId="62EC569B" w14:textId="77777777" w:rsidR="00B4087A" w:rsidRDefault="00B4087A">
      <w:r>
        <w:br w:type="page"/>
      </w:r>
    </w:p>
    <w:tbl>
      <w:tblPr>
        <w:tblStyle w:val="TableGrid"/>
        <w:tblW w:w="9944" w:type="dxa"/>
        <w:tblLook w:val="04A0" w:firstRow="1" w:lastRow="0" w:firstColumn="1" w:lastColumn="0" w:noHBand="0" w:noVBand="1"/>
      </w:tblPr>
      <w:tblGrid>
        <w:gridCol w:w="540"/>
        <w:gridCol w:w="6406"/>
        <w:gridCol w:w="958"/>
        <w:gridCol w:w="2032"/>
        <w:gridCol w:w="8"/>
      </w:tblGrid>
      <w:tr w:rsidR="00D90D8C" w:rsidRPr="006214B4" w14:paraId="7EEA57D9" w14:textId="77777777" w:rsidTr="004B45BE">
        <w:trPr>
          <w:gridAfter w:val="1"/>
          <w:wAfter w:w="8" w:type="dxa"/>
        </w:trPr>
        <w:tc>
          <w:tcPr>
            <w:tcW w:w="540" w:type="dxa"/>
          </w:tcPr>
          <w:p w14:paraId="7EC25473" w14:textId="77777777" w:rsidR="00D90D8C" w:rsidRPr="006214B4" w:rsidRDefault="00D90D8C" w:rsidP="00F25CD6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No.</w:t>
            </w:r>
          </w:p>
        </w:tc>
        <w:tc>
          <w:tcPr>
            <w:tcW w:w="6406" w:type="dxa"/>
          </w:tcPr>
          <w:p w14:paraId="002EACCD" w14:textId="77777777" w:rsidR="00D90D8C" w:rsidRPr="006214B4" w:rsidRDefault="00D90D8C" w:rsidP="00F25CD6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Working</w:t>
            </w:r>
          </w:p>
        </w:tc>
        <w:tc>
          <w:tcPr>
            <w:tcW w:w="958" w:type="dxa"/>
          </w:tcPr>
          <w:p w14:paraId="19A7F30A" w14:textId="77777777" w:rsidR="00D90D8C" w:rsidRPr="006214B4" w:rsidRDefault="00D90D8C" w:rsidP="00F25CD6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Marks</w:t>
            </w:r>
          </w:p>
        </w:tc>
        <w:tc>
          <w:tcPr>
            <w:tcW w:w="2032" w:type="dxa"/>
          </w:tcPr>
          <w:p w14:paraId="5B2393CF" w14:textId="77777777" w:rsidR="00D90D8C" w:rsidRPr="006214B4" w:rsidRDefault="00D90D8C" w:rsidP="00F25CD6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Comments</w:t>
            </w:r>
          </w:p>
        </w:tc>
      </w:tr>
      <w:tr w:rsidR="00A22EED" w:rsidRPr="002147F1" w14:paraId="1E5DE774" w14:textId="77777777" w:rsidTr="004B45BE">
        <w:tc>
          <w:tcPr>
            <w:tcW w:w="540" w:type="dxa"/>
          </w:tcPr>
          <w:p w14:paraId="0CEDA8AA" w14:textId="77777777" w:rsidR="00A22EED" w:rsidRPr="002147F1" w:rsidRDefault="00A22EED" w:rsidP="007C58D6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406" w:type="dxa"/>
          </w:tcPr>
          <w:p w14:paraId="7A46E8B8" w14:textId="77777777" w:rsidR="00A22EED" w:rsidRDefault="00CC5875" w:rsidP="00CC5875">
            <w:pPr>
              <w:pStyle w:val="NoSpacing"/>
              <w:numPr>
                <w:ilvl w:val="0"/>
                <w:numId w:val="18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cale diagram</w:t>
            </w:r>
          </w:p>
          <w:p w14:paraId="72CE5EE1" w14:textId="7C4301A2" w:rsidR="00CC5875" w:rsidRDefault="00F828D8" w:rsidP="00F828D8">
            <w:pPr>
              <w:pStyle w:val="NoSpacing"/>
              <w:rPr>
                <w:rFonts w:ascii="Times New Roman" w:hAnsi="Times New Roman" w:cs="Times New Roman"/>
              </w:rPr>
            </w:pPr>
            <w:r>
              <w:object w:dxaOrig="6190" w:dyaOrig="4550" w14:anchorId="46D88A6B">
                <v:shape id="_x0000_i1099" type="#_x0000_t75" style="width:309.75pt;height:227.25pt" o:ole="">
                  <v:imagedata r:id="rId155" o:title=""/>
                </v:shape>
                <o:OLEObject Type="Embed" ProgID="PBrush" ShapeID="_x0000_i1099" DrawAspect="Content" ObjectID="_1782815025" r:id="rId156"/>
              </w:object>
            </w:r>
          </w:p>
          <w:p w14:paraId="0F731AAD" w14:textId="52F2962F" w:rsidR="00CC5875" w:rsidRDefault="00855D4E" w:rsidP="00CC5875">
            <w:pPr>
              <w:pStyle w:val="NoSpacing"/>
              <w:numPr>
                <w:ilvl w:val="0"/>
                <w:numId w:val="18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i)</w:t>
            </w:r>
            <w:r>
              <w:rPr>
                <w:rFonts w:ascii="Times New Roman" w:hAnsi="Times New Roman" w:cs="Times New Roman"/>
              </w:rPr>
              <w:tab/>
              <w:t xml:space="preserve">Bearing of Nyagot’s house from Atieno’s store. </w:t>
            </w:r>
          </w:p>
          <w:p w14:paraId="70B9EA9C" w14:textId="38F767E0" w:rsidR="00855D4E" w:rsidRDefault="00855D4E" w:rsidP="00855D4E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="00F828D8" w:rsidRPr="00855D4E">
              <w:rPr>
                <w:rFonts w:ascii="Times New Roman" w:hAnsi="Times New Roman" w:cs="Times New Roman"/>
                <w:position w:val="-6"/>
              </w:rPr>
              <w:object w:dxaOrig="1080" w:dyaOrig="320" w14:anchorId="08819D1B">
                <v:shape id="_x0000_i1100" type="#_x0000_t75" style="width:54pt;height:15.75pt" o:ole="">
                  <v:imagedata r:id="rId157" o:title=""/>
                </v:shape>
                <o:OLEObject Type="Embed" ProgID="Equation.DSMT4" ShapeID="_x0000_i1100" DrawAspect="Content" ObjectID="_1782815026" r:id="rId158"/>
              </w:object>
            </w:r>
          </w:p>
          <w:p w14:paraId="3BEAA5A9" w14:textId="77777777" w:rsidR="00F828D8" w:rsidRDefault="00F828D8" w:rsidP="00855D4E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</w:p>
          <w:p w14:paraId="38586A75" w14:textId="7E218E68" w:rsidR="00855D4E" w:rsidRDefault="00855D4E" w:rsidP="00855D4E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ii)</w:t>
            </w:r>
            <w:r>
              <w:rPr>
                <w:rFonts w:ascii="Times New Roman" w:hAnsi="Times New Roman" w:cs="Times New Roman"/>
              </w:rPr>
              <w:tab/>
            </w:r>
            <w:r w:rsidR="00F828D8">
              <w:rPr>
                <w:rFonts w:ascii="Times New Roman" w:hAnsi="Times New Roman" w:cs="Times New Roman"/>
              </w:rPr>
              <w:t>distance between Zoe’s house and Lourine’s house</w:t>
            </w:r>
          </w:p>
          <w:p w14:paraId="737F4D41" w14:textId="0C43A659" w:rsidR="00F828D8" w:rsidRDefault="00F828D8" w:rsidP="00855D4E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F828D8">
              <w:rPr>
                <w:rFonts w:ascii="Times New Roman" w:hAnsi="Times New Roman" w:cs="Times New Roman"/>
                <w:position w:val="-6"/>
              </w:rPr>
              <w:object w:dxaOrig="380" w:dyaOrig="279" w14:anchorId="2D84E15B">
                <v:shape id="_x0000_i1101" type="#_x0000_t75" style="width:18.75pt;height:14.25pt" o:ole="">
                  <v:imagedata r:id="rId159" o:title=""/>
                </v:shape>
                <o:OLEObject Type="Embed" ProgID="Equation.DSMT4" ShapeID="_x0000_i1101" DrawAspect="Content" ObjectID="_1782815027" r:id="rId160"/>
              </w:object>
            </w:r>
            <w:r>
              <w:rPr>
                <w:rFonts w:ascii="Times New Roman" w:hAnsi="Times New Roman" w:cs="Times New Roman"/>
              </w:rPr>
              <w:t>cm</w:t>
            </w:r>
            <w:r w:rsidRPr="00F828D8">
              <w:rPr>
                <w:rFonts w:ascii="Times New Roman" w:hAnsi="Times New Roman" w:cs="Times New Roman"/>
                <w:position w:val="-6"/>
              </w:rPr>
              <w:object w:dxaOrig="960" w:dyaOrig="279" w14:anchorId="36672C4D">
                <v:shape id="_x0000_i1102" type="#_x0000_t75" style="width:48pt;height:14.25pt" o:ole="">
                  <v:imagedata r:id="rId161" o:title=""/>
                </v:shape>
                <o:OLEObject Type="Embed" ProgID="Equation.DSMT4" ShapeID="_x0000_i1102" DrawAspect="Content" ObjectID="_1782815028" r:id="rId162"/>
              </w:object>
            </w:r>
            <w:r>
              <w:rPr>
                <w:rFonts w:ascii="Times New Roman" w:hAnsi="Times New Roman" w:cs="Times New Roman"/>
              </w:rPr>
              <w:t xml:space="preserve">km </w:t>
            </w:r>
            <w:r w:rsidRPr="00F828D8">
              <w:rPr>
                <w:rFonts w:ascii="Times New Roman" w:hAnsi="Times New Roman" w:cs="Times New Roman"/>
                <w:position w:val="-6"/>
              </w:rPr>
              <w:object w:dxaOrig="499" w:dyaOrig="279" w14:anchorId="21FDD1D5">
                <v:shape id="_x0000_i1103" type="#_x0000_t75" style="width:24.75pt;height:14.25pt" o:ole="">
                  <v:imagedata r:id="rId163" o:title=""/>
                </v:shape>
                <o:OLEObject Type="Embed" ProgID="Equation.DSMT4" ShapeID="_x0000_i1103" DrawAspect="Content" ObjectID="_1782815029" r:id="rId164"/>
              </w:object>
            </w:r>
            <w:r>
              <w:rPr>
                <w:rFonts w:ascii="Times New Roman" w:hAnsi="Times New Roman" w:cs="Times New Roman"/>
              </w:rPr>
              <w:t>km</w:t>
            </w:r>
          </w:p>
          <w:p w14:paraId="015EBBA0" w14:textId="77777777" w:rsidR="00F828D8" w:rsidRDefault="00F828D8" w:rsidP="00855D4E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</w:p>
          <w:p w14:paraId="16E62405" w14:textId="77777777" w:rsidR="00855D4E" w:rsidRDefault="00F828D8" w:rsidP="00CC5875">
            <w:pPr>
              <w:pStyle w:val="NoSpacing"/>
              <w:numPr>
                <w:ilvl w:val="0"/>
                <w:numId w:val="18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i)</w:t>
            </w:r>
            <w:r>
              <w:rPr>
                <w:rFonts w:ascii="Times New Roman" w:hAnsi="Times New Roman" w:cs="Times New Roman"/>
              </w:rPr>
              <w:tab/>
              <w:t>Bisecting any 2 sides of triangle NZA</w:t>
            </w:r>
          </w:p>
          <w:p w14:paraId="319D215F" w14:textId="541ED979" w:rsidR="00F828D8" w:rsidRDefault="00F828D8" w:rsidP="00F828D8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  <w:t>Labeling S</w:t>
            </w:r>
          </w:p>
          <w:p w14:paraId="15B6C824" w14:textId="77777777" w:rsidR="00F828D8" w:rsidRDefault="00F828D8" w:rsidP="00F828D8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ii)</w:t>
            </w:r>
            <w:r>
              <w:rPr>
                <w:rFonts w:ascii="Times New Roman" w:hAnsi="Times New Roman" w:cs="Times New Roman"/>
              </w:rPr>
              <w:tab/>
              <w:t>Distance from Lourine’s house to the store</w:t>
            </w:r>
            <w:r w:rsidR="009E3E76">
              <w:rPr>
                <w:rFonts w:ascii="Times New Roman" w:hAnsi="Times New Roman" w:cs="Times New Roman"/>
              </w:rPr>
              <w:t xml:space="preserve"> </w:t>
            </w:r>
          </w:p>
          <w:p w14:paraId="146C4798" w14:textId="4D1FF4E3" w:rsidR="009E3E76" w:rsidRDefault="009E3E76" w:rsidP="00F828D8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9E3E76">
              <w:rPr>
                <w:rFonts w:ascii="Times New Roman" w:hAnsi="Times New Roman" w:cs="Times New Roman"/>
                <w:position w:val="-6"/>
              </w:rPr>
              <w:object w:dxaOrig="540" w:dyaOrig="279" w14:anchorId="6388DFF6">
                <v:shape id="_x0000_i1104" type="#_x0000_t75" style="width:27pt;height:14.25pt" o:ole="">
                  <v:imagedata r:id="rId165" o:title=""/>
                </v:shape>
                <o:OLEObject Type="Embed" ProgID="Equation.DSMT4" ShapeID="_x0000_i1104" DrawAspect="Content" ObjectID="_1782815030" r:id="rId166"/>
              </w:object>
            </w:r>
            <w:r>
              <w:rPr>
                <w:rFonts w:ascii="Times New Roman" w:hAnsi="Times New Roman" w:cs="Times New Roman"/>
              </w:rPr>
              <w:t>cm</w:t>
            </w:r>
            <w:r w:rsidRPr="009E3E76">
              <w:rPr>
                <w:rFonts w:ascii="Times New Roman" w:hAnsi="Times New Roman" w:cs="Times New Roman"/>
                <w:position w:val="-6"/>
              </w:rPr>
              <w:object w:dxaOrig="1460" w:dyaOrig="279" w14:anchorId="6E119AA2">
                <v:shape id="_x0000_i1105" type="#_x0000_t75" style="width:72.75pt;height:14.25pt" o:ole="">
                  <v:imagedata r:id="rId167" o:title=""/>
                </v:shape>
                <o:OLEObject Type="Embed" ProgID="Equation.DSMT4" ShapeID="_x0000_i1105" DrawAspect="Content" ObjectID="_1782815031" r:id="rId168"/>
              </w:object>
            </w:r>
            <w:r>
              <w:rPr>
                <w:rFonts w:ascii="Times New Roman" w:hAnsi="Times New Roman" w:cs="Times New Roman"/>
              </w:rPr>
              <w:t>km</w:t>
            </w:r>
          </w:p>
        </w:tc>
        <w:tc>
          <w:tcPr>
            <w:tcW w:w="958" w:type="dxa"/>
          </w:tcPr>
          <w:p w14:paraId="5154AF82" w14:textId="77777777" w:rsidR="00A22EED" w:rsidRDefault="00A22EED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61C4ED4" w14:textId="77777777" w:rsidR="00F828D8" w:rsidRDefault="00F828D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CE2D007" w14:textId="77777777" w:rsidR="00F828D8" w:rsidRDefault="00F828D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CE68DD4" w14:textId="77777777" w:rsidR="00F828D8" w:rsidRDefault="00F828D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98C5F06" w14:textId="77777777" w:rsidR="00F828D8" w:rsidRDefault="00F828D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1</w:t>
            </w:r>
          </w:p>
          <w:p w14:paraId="77DB170B" w14:textId="77777777" w:rsidR="00F828D8" w:rsidRDefault="00F828D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E16A9C7" w14:textId="77777777" w:rsidR="00F828D8" w:rsidRDefault="00F828D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D8C3B21" w14:textId="77777777" w:rsidR="00F828D8" w:rsidRDefault="00F828D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3D0E1DA8" w14:textId="77777777" w:rsidR="00F828D8" w:rsidRDefault="00F828D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8DF2C87" w14:textId="77777777" w:rsidR="00F828D8" w:rsidRDefault="00F828D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7CD65BC" w14:textId="77777777" w:rsidR="00F828D8" w:rsidRDefault="00F828D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972DE8D" w14:textId="77777777" w:rsidR="00F828D8" w:rsidRDefault="00F828D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55B285B3" w14:textId="77777777" w:rsidR="00F828D8" w:rsidRDefault="00F828D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F102194" w14:textId="77777777" w:rsidR="00F828D8" w:rsidRDefault="00F828D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0CCAF93" w14:textId="77777777" w:rsidR="00F828D8" w:rsidRDefault="00F828D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D65430E" w14:textId="77777777" w:rsidR="00F828D8" w:rsidRDefault="00F828D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761684BB" w14:textId="77777777" w:rsidR="009E3E76" w:rsidRDefault="009E3E7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4777198" w14:textId="77777777" w:rsidR="009E3E76" w:rsidRDefault="009E3E7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AD9DCA6" w14:textId="77777777" w:rsidR="009E3E76" w:rsidRDefault="009E3E7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1B654A1" w14:textId="77777777" w:rsidR="009E3E76" w:rsidRDefault="009E3E7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2AB26E4" w14:textId="7F713EDC" w:rsidR="009E3E76" w:rsidRDefault="009E3E7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09073638" w14:textId="77777777" w:rsidR="009E3E76" w:rsidRDefault="009E3E7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493A44F" w14:textId="77777777" w:rsidR="009E3E76" w:rsidRDefault="009E3E76" w:rsidP="009E3E76">
            <w:pPr>
              <w:pStyle w:val="NoSpacing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  <w:p w14:paraId="517E30B3" w14:textId="722DC720" w:rsidR="009E3E76" w:rsidRDefault="009E3E7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, B1</w:t>
            </w:r>
          </w:p>
          <w:p w14:paraId="075D421F" w14:textId="77777777" w:rsidR="009E3E76" w:rsidRDefault="009E3E7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253BB85" w14:textId="6608B185" w:rsidR="009E3E76" w:rsidRDefault="009E3E7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6B5663C0" w14:textId="1AF9037A" w:rsidR="009E3E76" w:rsidRDefault="009E3E7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238F8204" w14:textId="77777777" w:rsidR="009E3E76" w:rsidRDefault="009E3E7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90350C9" w14:textId="3B944978" w:rsidR="009E3E76" w:rsidRDefault="009E3E76" w:rsidP="009E3E76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</w:tc>
        <w:tc>
          <w:tcPr>
            <w:tcW w:w="2040" w:type="dxa"/>
            <w:gridSpan w:val="2"/>
          </w:tcPr>
          <w:p w14:paraId="4B228F29" w14:textId="77777777" w:rsidR="00A22EED" w:rsidRDefault="00A22EED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78ABC61C" w14:textId="77777777" w:rsidR="00F828D8" w:rsidRDefault="00F828D8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44381E36" w14:textId="77777777" w:rsidR="00F828D8" w:rsidRDefault="00F828D8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6CC40009" w14:textId="77777777" w:rsidR="00F828D8" w:rsidRDefault="00F828D8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5A1BD9EB" w14:textId="77777777" w:rsidR="00F828D8" w:rsidRDefault="00F828D8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Given scale used</w:t>
            </w:r>
          </w:p>
          <w:p w14:paraId="548AF2A2" w14:textId="77777777" w:rsidR="00F828D8" w:rsidRDefault="00F828D8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7EDDF1B1" w14:textId="77777777" w:rsidR="00F828D8" w:rsidRDefault="00F828D8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271D4AF3" w14:textId="77777777" w:rsidR="00F828D8" w:rsidRDefault="00F828D8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Locating Nyagot’s house</w:t>
            </w:r>
          </w:p>
          <w:p w14:paraId="57206509" w14:textId="77777777" w:rsidR="00F828D8" w:rsidRDefault="00F828D8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3ADCC00C" w14:textId="77777777" w:rsidR="00F828D8" w:rsidRDefault="00F828D8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6CAF6F3E" w14:textId="77777777" w:rsidR="00F828D8" w:rsidRDefault="00F828D8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Locating Zoe’s house</w:t>
            </w:r>
          </w:p>
          <w:p w14:paraId="68628EC4" w14:textId="77777777" w:rsidR="00F828D8" w:rsidRDefault="00F828D8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6D0091E4" w14:textId="77777777" w:rsidR="00F828D8" w:rsidRDefault="00F828D8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2F3EFC32" w14:textId="36F9A3CF" w:rsidR="00F828D8" w:rsidRPr="002147F1" w:rsidRDefault="00F828D8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Locating Atieno’s store and completing the quadrilateral</w:t>
            </w:r>
          </w:p>
        </w:tc>
      </w:tr>
      <w:tr w:rsidR="009E3E76" w:rsidRPr="009E3E76" w14:paraId="4CB9C50F" w14:textId="77777777" w:rsidTr="004B45BE">
        <w:tc>
          <w:tcPr>
            <w:tcW w:w="540" w:type="dxa"/>
          </w:tcPr>
          <w:p w14:paraId="0B206ED9" w14:textId="77777777" w:rsidR="009E3E76" w:rsidRPr="009E3E76" w:rsidRDefault="009E3E76" w:rsidP="009E3E76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406" w:type="dxa"/>
          </w:tcPr>
          <w:p w14:paraId="76492636" w14:textId="38AED1E1" w:rsidR="009E3E76" w:rsidRPr="009E3E76" w:rsidRDefault="009E3E76" w:rsidP="009E3E76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958" w:type="dxa"/>
          </w:tcPr>
          <w:p w14:paraId="6F4BEC56" w14:textId="64343E8E" w:rsidR="009E3E76" w:rsidRPr="009E3E76" w:rsidRDefault="009E3E76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0</w:t>
            </w:r>
          </w:p>
        </w:tc>
        <w:tc>
          <w:tcPr>
            <w:tcW w:w="2040" w:type="dxa"/>
            <w:gridSpan w:val="2"/>
          </w:tcPr>
          <w:p w14:paraId="4EB68FDC" w14:textId="77777777" w:rsidR="009E3E76" w:rsidRPr="009E3E76" w:rsidRDefault="009E3E76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</w:tr>
    </w:tbl>
    <w:p w14:paraId="5643CEAA" w14:textId="77777777" w:rsidR="004B45BE" w:rsidRDefault="004B45BE">
      <w:r>
        <w:br w:type="page"/>
      </w:r>
    </w:p>
    <w:tbl>
      <w:tblPr>
        <w:tblStyle w:val="TableGrid"/>
        <w:tblW w:w="9985" w:type="dxa"/>
        <w:tblLook w:val="04A0" w:firstRow="1" w:lastRow="0" w:firstColumn="1" w:lastColumn="0" w:noHBand="0" w:noVBand="1"/>
      </w:tblPr>
      <w:tblGrid>
        <w:gridCol w:w="540"/>
        <w:gridCol w:w="6406"/>
        <w:gridCol w:w="958"/>
        <w:gridCol w:w="2081"/>
      </w:tblGrid>
      <w:tr w:rsidR="004B45BE" w:rsidRPr="006214B4" w14:paraId="12157E27" w14:textId="77777777" w:rsidTr="004B45BE">
        <w:tc>
          <w:tcPr>
            <w:tcW w:w="540" w:type="dxa"/>
          </w:tcPr>
          <w:p w14:paraId="554155F8" w14:textId="77777777" w:rsidR="004B45BE" w:rsidRPr="006214B4" w:rsidRDefault="004B45BE" w:rsidP="00190809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No.</w:t>
            </w:r>
          </w:p>
        </w:tc>
        <w:tc>
          <w:tcPr>
            <w:tcW w:w="6406" w:type="dxa"/>
          </w:tcPr>
          <w:p w14:paraId="468BF75D" w14:textId="77777777" w:rsidR="004B45BE" w:rsidRPr="006214B4" w:rsidRDefault="004B45BE" w:rsidP="00190809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Working</w:t>
            </w:r>
          </w:p>
        </w:tc>
        <w:tc>
          <w:tcPr>
            <w:tcW w:w="958" w:type="dxa"/>
          </w:tcPr>
          <w:p w14:paraId="029D96B0" w14:textId="77777777" w:rsidR="004B45BE" w:rsidRPr="006214B4" w:rsidRDefault="004B45BE" w:rsidP="0019080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Marks</w:t>
            </w:r>
          </w:p>
        </w:tc>
        <w:tc>
          <w:tcPr>
            <w:tcW w:w="2081" w:type="dxa"/>
          </w:tcPr>
          <w:p w14:paraId="72AA80A0" w14:textId="77777777" w:rsidR="004B45BE" w:rsidRPr="006214B4" w:rsidRDefault="004B45BE" w:rsidP="00190809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Comments</w:t>
            </w:r>
          </w:p>
        </w:tc>
      </w:tr>
      <w:tr w:rsidR="002147F1" w:rsidRPr="002147F1" w14:paraId="650871FA" w14:textId="77777777" w:rsidTr="004B45BE">
        <w:tc>
          <w:tcPr>
            <w:tcW w:w="540" w:type="dxa"/>
          </w:tcPr>
          <w:p w14:paraId="4D95B817" w14:textId="54D6FA0E" w:rsidR="002147F1" w:rsidRPr="002147F1" w:rsidRDefault="002147F1" w:rsidP="007C58D6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406" w:type="dxa"/>
          </w:tcPr>
          <w:p w14:paraId="2FC6A0E3" w14:textId="77777777" w:rsidR="002147F1" w:rsidRDefault="00E47708" w:rsidP="00E47708">
            <w:pPr>
              <w:pStyle w:val="NoSpacing"/>
              <w:numPr>
                <w:ilvl w:val="0"/>
                <w:numId w:val="17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long a parallel of latitude</w:t>
            </w:r>
          </w:p>
          <w:p w14:paraId="7432CA05" w14:textId="02D40D8F" w:rsidR="00E47708" w:rsidRDefault="00E47708" w:rsidP="00E47708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Change in longitude </w:t>
            </w:r>
            <w:r w:rsidRPr="00E47708">
              <w:rPr>
                <w:rFonts w:ascii="Times New Roman" w:hAnsi="Times New Roman" w:cs="Times New Roman"/>
                <w:position w:val="-6"/>
              </w:rPr>
              <w:object w:dxaOrig="1880" w:dyaOrig="320" w14:anchorId="711FE767">
                <v:shape id="_x0000_i1106" type="#_x0000_t75" style="width:93.75pt;height:15.75pt" o:ole="">
                  <v:imagedata r:id="rId169" o:title=""/>
                </v:shape>
                <o:OLEObject Type="Embed" ProgID="Equation.DSMT4" ShapeID="_x0000_i1106" DrawAspect="Content" ObjectID="_1782815032" r:id="rId170"/>
              </w:object>
            </w:r>
          </w:p>
          <w:p w14:paraId="02AB2051" w14:textId="7F3BB281" w:rsidR="00E47708" w:rsidRDefault="00E47708" w:rsidP="00E47708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Distance </w:t>
            </w:r>
            <w:r w:rsidR="00612980" w:rsidRPr="00612980">
              <w:rPr>
                <w:rFonts w:ascii="Times New Roman" w:hAnsi="Times New Roman" w:cs="Times New Roman"/>
                <w:position w:val="-24"/>
              </w:rPr>
              <w:object w:dxaOrig="2780" w:dyaOrig="620" w14:anchorId="619E7F3B">
                <v:shape id="_x0000_i1107" type="#_x0000_t75" style="width:138.75pt;height:30.75pt" o:ole="">
                  <v:imagedata r:id="rId171" o:title=""/>
                </v:shape>
                <o:OLEObject Type="Embed" ProgID="Equation.DSMT4" ShapeID="_x0000_i1107" DrawAspect="Content" ObjectID="_1782815033" r:id="rId172"/>
              </w:object>
            </w:r>
          </w:p>
          <w:p w14:paraId="05878573" w14:textId="4016D079" w:rsidR="00612980" w:rsidRDefault="00612980" w:rsidP="00E47708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612980">
              <w:rPr>
                <w:rFonts w:ascii="Times New Roman" w:hAnsi="Times New Roman" w:cs="Times New Roman"/>
                <w:position w:val="-10"/>
              </w:rPr>
              <w:object w:dxaOrig="1100" w:dyaOrig="320" w14:anchorId="5BB0A712">
                <v:shape id="_x0000_i1108" type="#_x0000_t75" style="width:54.75pt;height:15.75pt" o:ole="">
                  <v:imagedata r:id="rId173" o:title=""/>
                </v:shape>
                <o:OLEObject Type="Embed" ProgID="Equation.DSMT4" ShapeID="_x0000_i1108" DrawAspect="Content" ObjectID="_1782815034" r:id="rId174"/>
              </w:object>
            </w:r>
            <w:r>
              <w:rPr>
                <w:rFonts w:ascii="Times New Roman" w:hAnsi="Times New Roman" w:cs="Times New Roman"/>
              </w:rPr>
              <w:t>km</w:t>
            </w:r>
          </w:p>
          <w:p w14:paraId="686CDFAD" w14:textId="0AF30943" w:rsidR="00612980" w:rsidRDefault="00612980" w:rsidP="00E47708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long a great circle over the North Pole</w:t>
            </w:r>
          </w:p>
          <w:p w14:paraId="0DF9F45D" w14:textId="0EAC7249" w:rsidR="00612980" w:rsidRDefault="00D90D8C" w:rsidP="00E47708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 w:dxaOrig="2815" w:dyaOrig="1715" w14:anchorId="5B7B0898">
                <v:shape id="_x0000_i1109" type="#_x0000_t75" style="width:141pt;height:86.25pt" o:ole="">
                  <v:imagedata r:id="rId175" o:title=""/>
                </v:shape>
                <o:OLEObject Type="Embed" ProgID="FXDraw.Graphic" ShapeID="_x0000_i1109" DrawAspect="Content" ObjectID="_1782815035" r:id="rId176"/>
              </w:object>
            </w:r>
          </w:p>
          <w:p w14:paraId="5A22EEF1" w14:textId="3C6F8B3E" w:rsidR="00D90D8C" w:rsidRDefault="00D90D8C" w:rsidP="00E47708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D90D8C">
              <w:rPr>
                <w:rFonts w:ascii="Times New Roman" w:hAnsi="Times New Roman" w:cs="Times New Roman"/>
                <w:position w:val="-24"/>
              </w:rPr>
              <w:object w:dxaOrig="2079" w:dyaOrig="620" w14:anchorId="3C72C480">
                <v:shape id="_x0000_i1110" type="#_x0000_t75" style="width:104.25pt;height:30.75pt" o:ole="">
                  <v:imagedata r:id="rId177" o:title=""/>
                </v:shape>
                <o:OLEObject Type="Embed" ProgID="Equation.DSMT4" ShapeID="_x0000_i1110" DrawAspect="Content" ObjectID="_1782815036" r:id="rId178"/>
              </w:object>
            </w:r>
          </w:p>
          <w:p w14:paraId="3B2195F2" w14:textId="58E39E87" w:rsidR="00D90D8C" w:rsidRDefault="00D90D8C" w:rsidP="00E47708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D90D8C">
              <w:rPr>
                <w:rFonts w:ascii="Times New Roman" w:hAnsi="Times New Roman" w:cs="Times New Roman"/>
                <w:position w:val="-10"/>
              </w:rPr>
              <w:object w:dxaOrig="1100" w:dyaOrig="320" w14:anchorId="56794D94">
                <v:shape id="_x0000_i1111" type="#_x0000_t75" style="width:54.75pt;height:15.75pt" o:ole="">
                  <v:imagedata r:id="rId179" o:title=""/>
                </v:shape>
                <o:OLEObject Type="Embed" ProgID="Equation.DSMT4" ShapeID="_x0000_i1111" DrawAspect="Content" ObjectID="_1782815037" r:id="rId180"/>
              </w:object>
            </w:r>
            <w:r>
              <w:rPr>
                <w:rFonts w:ascii="Times New Roman" w:hAnsi="Times New Roman" w:cs="Times New Roman"/>
              </w:rPr>
              <w:t>km</w:t>
            </w:r>
          </w:p>
          <w:p w14:paraId="1AE65AFA" w14:textId="0B8072A4" w:rsidR="00D90D8C" w:rsidRDefault="00D90D8C" w:rsidP="00E47708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Difference </w:t>
            </w:r>
            <w:r w:rsidRPr="00D90D8C">
              <w:rPr>
                <w:rFonts w:ascii="Times New Roman" w:hAnsi="Times New Roman" w:cs="Times New Roman"/>
                <w:position w:val="-10"/>
              </w:rPr>
              <w:object w:dxaOrig="3200" w:dyaOrig="320" w14:anchorId="444CF9D0">
                <v:shape id="_x0000_i1112" type="#_x0000_t75" style="width:159.75pt;height:15.75pt" o:ole="">
                  <v:imagedata r:id="rId181" o:title=""/>
                </v:shape>
                <o:OLEObject Type="Embed" ProgID="Equation.DSMT4" ShapeID="_x0000_i1112" DrawAspect="Content" ObjectID="_1782815038" r:id="rId182"/>
              </w:object>
            </w:r>
            <w:r>
              <w:rPr>
                <w:rFonts w:ascii="Times New Roman" w:hAnsi="Times New Roman" w:cs="Times New Roman"/>
              </w:rPr>
              <w:t>km</w:t>
            </w:r>
          </w:p>
          <w:p w14:paraId="6A6674E9" w14:textId="1A4A5B31" w:rsidR="00D90D8C" w:rsidRDefault="00D90D8C" w:rsidP="00E47708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  <w:t xml:space="preserve">            </w:t>
            </w:r>
            <w:r w:rsidRPr="00D90D8C">
              <w:rPr>
                <w:rFonts w:ascii="Times New Roman" w:hAnsi="Times New Roman" w:cs="Times New Roman"/>
                <w:position w:val="-10"/>
              </w:rPr>
              <w:object w:dxaOrig="760" w:dyaOrig="320" w14:anchorId="081A5685">
                <v:shape id="_x0000_i1113" type="#_x0000_t75" style="width:38.25pt;height:15.75pt" o:ole="">
                  <v:imagedata r:id="rId183" o:title=""/>
                </v:shape>
                <o:OLEObject Type="Embed" ProgID="Equation.DSMT4" ShapeID="_x0000_i1113" DrawAspect="Content" ObjectID="_1782815039" r:id="rId184"/>
              </w:object>
            </w:r>
            <w:r>
              <w:rPr>
                <w:rFonts w:ascii="Times New Roman" w:hAnsi="Times New Roman" w:cs="Times New Roman"/>
              </w:rPr>
              <w:t>km</w:t>
            </w:r>
          </w:p>
          <w:p w14:paraId="4ED67C46" w14:textId="77777777" w:rsidR="00D90D8C" w:rsidRDefault="00D90D8C" w:rsidP="00E47708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</w:p>
          <w:p w14:paraId="5E5A4949" w14:textId="0061D482" w:rsidR="00862015" w:rsidRDefault="00862015" w:rsidP="00E47708">
            <w:pPr>
              <w:pStyle w:val="NoSpacing"/>
              <w:numPr>
                <w:ilvl w:val="0"/>
                <w:numId w:val="17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i)</w:t>
            </w:r>
            <w:r>
              <w:rPr>
                <w:rFonts w:ascii="Times New Roman" w:hAnsi="Times New Roman" w:cs="Times New Roman"/>
              </w:rPr>
              <w:tab/>
              <w:t xml:space="preserve">Distance </w:t>
            </w:r>
            <w:r w:rsidRPr="00862015">
              <w:rPr>
                <w:rFonts w:ascii="Times New Roman" w:hAnsi="Times New Roman" w:cs="Times New Roman"/>
                <w:position w:val="-6"/>
              </w:rPr>
              <w:object w:dxaOrig="1520" w:dyaOrig="279" w14:anchorId="6032C7A7">
                <v:shape id="_x0000_i1114" type="#_x0000_t75" style="width:75.75pt;height:14.25pt" o:ole="">
                  <v:imagedata r:id="rId185" o:title=""/>
                </v:shape>
                <o:OLEObject Type="Embed" ProgID="Equation.DSMT4" ShapeID="_x0000_i1114" DrawAspect="Content" ObjectID="_1782815040" r:id="rId186"/>
              </w:object>
            </w:r>
            <w:r>
              <w:rPr>
                <w:rFonts w:ascii="Times New Roman" w:hAnsi="Times New Roman" w:cs="Times New Roman"/>
              </w:rPr>
              <w:t>nm</w:t>
            </w:r>
          </w:p>
          <w:p w14:paraId="3A84CE1B" w14:textId="44221C86" w:rsidR="00E47708" w:rsidRDefault="00862015" w:rsidP="00862015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862015">
              <w:rPr>
                <w:rFonts w:ascii="Times New Roman" w:hAnsi="Times New Roman" w:cs="Times New Roman"/>
                <w:position w:val="-6"/>
              </w:rPr>
              <w:object w:dxaOrig="1780" w:dyaOrig="320" w14:anchorId="5ECC6DB3">
                <v:shape id="_x0000_i1115" type="#_x0000_t75" style="width:89.25pt;height:15.75pt" o:ole="">
                  <v:imagedata r:id="rId187" o:title=""/>
                </v:shape>
                <o:OLEObject Type="Embed" ProgID="Equation.DSMT4" ShapeID="_x0000_i1115" DrawAspect="Content" ObjectID="_1782815041" r:id="rId188"/>
              </w:object>
            </w:r>
          </w:p>
          <w:p w14:paraId="1F88D588" w14:textId="6BAD1B58" w:rsidR="00862015" w:rsidRDefault="00862015" w:rsidP="00862015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862015">
              <w:rPr>
                <w:rFonts w:ascii="Times New Roman" w:hAnsi="Times New Roman" w:cs="Times New Roman"/>
                <w:position w:val="-24"/>
              </w:rPr>
              <w:object w:dxaOrig="2880" w:dyaOrig="620" w14:anchorId="06930946">
                <v:shape id="_x0000_i1116" type="#_x0000_t75" style="width:2in;height:30.75pt" o:ole="">
                  <v:imagedata r:id="rId189" o:title=""/>
                </v:shape>
                <o:OLEObject Type="Embed" ProgID="Equation.DSMT4" ShapeID="_x0000_i1116" DrawAspect="Content" ObjectID="_1782815042" r:id="rId190"/>
              </w:object>
            </w:r>
          </w:p>
          <w:p w14:paraId="1DFF6562" w14:textId="77777777" w:rsidR="00862015" w:rsidRDefault="00862015" w:rsidP="00862015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  <w:t xml:space="preserve">Longitude of C </w:t>
            </w:r>
            <w:r w:rsidRPr="00862015">
              <w:rPr>
                <w:rFonts w:ascii="Times New Roman" w:hAnsi="Times New Roman" w:cs="Times New Roman"/>
                <w:position w:val="-6"/>
              </w:rPr>
              <w:object w:dxaOrig="1680" w:dyaOrig="320" w14:anchorId="6AF0A3FA">
                <v:shape id="_x0000_i1117" type="#_x0000_t75" style="width:84pt;height:15.75pt" o:ole="">
                  <v:imagedata r:id="rId191" o:title=""/>
                </v:shape>
                <o:OLEObject Type="Embed" ProgID="Equation.DSMT4" ShapeID="_x0000_i1117" DrawAspect="Content" ObjectID="_1782815043" r:id="rId192"/>
              </w:object>
            </w:r>
            <w:r>
              <w:rPr>
                <w:rFonts w:ascii="Times New Roman" w:hAnsi="Times New Roman" w:cs="Times New Roman"/>
              </w:rPr>
              <w:t>West</w:t>
            </w:r>
          </w:p>
          <w:p w14:paraId="7E164F0B" w14:textId="77777777" w:rsidR="00862015" w:rsidRDefault="00862015" w:rsidP="00862015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</w:p>
          <w:p w14:paraId="6FB6ADE0" w14:textId="77777777" w:rsidR="00862015" w:rsidRDefault="00862015" w:rsidP="00862015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ii)</w:t>
            </w:r>
            <w:r>
              <w:rPr>
                <w:rFonts w:ascii="Times New Roman" w:hAnsi="Times New Roman" w:cs="Times New Roman"/>
              </w:rPr>
              <w:tab/>
              <w:t xml:space="preserve">Time difference </w:t>
            </w:r>
          </w:p>
          <w:p w14:paraId="28DE5DC9" w14:textId="77777777" w:rsidR="00862015" w:rsidRDefault="00862015" w:rsidP="00862015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="007942EA" w:rsidRPr="00862015">
              <w:rPr>
                <w:rFonts w:ascii="Times New Roman" w:hAnsi="Times New Roman" w:cs="Times New Roman"/>
                <w:position w:val="-24"/>
              </w:rPr>
              <w:object w:dxaOrig="2140" w:dyaOrig="620" w14:anchorId="67D59888">
                <v:shape id="_x0000_i1118" type="#_x0000_t75" style="width:107.25pt;height:30.75pt" o:ole="">
                  <v:imagedata r:id="rId193" o:title=""/>
                </v:shape>
                <o:OLEObject Type="Embed" ProgID="Equation.DSMT4" ShapeID="_x0000_i1118" DrawAspect="Content" ObjectID="_1782815044" r:id="rId194"/>
              </w:object>
            </w:r>
          </w:p>
          <w:p w14:paraId="2393F0F0" w14:textId="77777777" w:rsidR="007942EA" w:rsidRDefault="007942EA" w:rsidP="00862015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  <w:t>Time at C</w:t>
            </w:r>
          </w:p>
          <w:p w14:paraId="018129EE" w14:textId="1924B1E8" w:rsidR="007942EA" w:rsidRDefault="007942EA" w:rsidP="00862015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7942EA">
              <w:rPr>
                <w:rFonts w:ascii="Times New Roman" w:hAnsi="Times New Roman" w:cs="Times New Roman"/>
                <w:position w:val="-6"/>
              </w:rPr>
              <w:object w:dxaOrig="580" w:dyaOrig="279" w14:anchorId="042C9BE3">
                <v:shape id="_x0000_i1119" type="#_x0000_t75" style="width:29.25pt;height:14.25pt" o:ole="">
                  <v:imagedata r:id="rId195" o:title=""/>
                </v:shape>
                <o:OLEObject Type="Embed" ProgID="Equation.DSMT4" ShapeID="_x0000_i1119" DrawAspect="Content" ObjectID="_1782815045" r:id="rId196"/>
              </w:object>
            </w:r>
          </w:p>
          <w:p w14:paraId="6DB01410" w14:textId="77777777" w:rsidR="007942EA" w:rsidRPr="007942EA" w:rsidRDefault="007942EA" w:rsidP="00862015">
            <w:pPr>
              <w:pStyle w:val="NoSpacing"/>
              <w:ind w:left="360"/>
              <w:rPr>
                <w:rFonts w:ascii="Times New Roman" w:hAnsi="Times New Roman" w:cs="Times New Roman"/>
                <w:u w:val="single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7942EA">
              <w:rPr>
                <w:rFonts w:ascii="Times New Roman" w:hAnsi="Times New Roman" w:cs="Times New Roman"/>
                <w:position w:val="-6"/>
                <w:u w:val="single"/>
              </w:rPr>
              <w:object w:dxaOrig="620" w:dyaOrig="279" w14:anchorId="035DD5D6">
                <v:shape id="_x0000_i1120" type="#_x0000_t75" style="width:30.75pt;height:14.25pt" o:ole="">
                  <v:imagedata r:id="rId197" o:title=""/>
                </v:shape>
                <o:OLEObject Type="Embed" ProgID="Equation.DSMT4" ShapeID="_x0000_i1120" DrawAspect="Content" ObjectID="_1782815046" r:id="rId198"/>
              </w:object>
            </w:r>
          </w:p>
          <w:p w14:paraId="03C41ECE" w14:textId="72882F53" w:rsidR="007942EA" w:rsidRPr="002147F1" w:rsidRDefault="007942EA" w:rsidP="00862015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7942EA">
              <w:rPr>
                <w:rFonts w:ascii="Times New Roman" w:hAnsi="Times New Roman" w:cs="Times New Roman"/>
                <w:position w:val="-6"/>
              </w:rPr>
              <w:object w:dxaOrig="520" w:dyaOrig="279" w14:anchorId="154FE8E9">
                <v:shape id="_x0000_i1121" type="#_x0000_t75" style="width:26.25pt;height:14.25pt" o:ole="">
                  <v:imagedata r:id="rId199" o:title=""/>
                </v:shape>
                <o:OLEObject Type="Embed" ProgID="Equation.DSMT4" ShapeID="_x0000_i1121" DrawAspect="Content" ObjectID="_1782815047" r:id="rId200"/>
              </w:object>
            </w:r>
            <w:r>
              <w:rPr>
                <w:rFonts w:ascii="Times New Roman" w:hAnsi="Times New Roman" w:cs="Times New Roman"/>
              </w:rPr>
              <w:t>hours</w:t>
            </w:r>
          </w:p>
        </w:tc>
        <w:tc>
          <w:tcPr>
            <w:tcW w:w="958" w:type="dxa"/>
          </w:tcPr>
          <w:p w14:paraId="266C0695" w14:textId="77777777" w:rsidR="002147F1" w:rsidRDefault="002147F1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8790A54" w14:textId="77777777" w:rsidR="0040331E" w:rsidRDefault="0040331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50D95BF5" w14:textId="77777777" w:rsidR="0040331E" w:rsidRDefault="0040331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7EB1B3F" w14:textId="77777777" w:rsidR="0040331E" w:rsidRDefault="0040331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2581CFBE" w14:textId="77777777" w:rsidR="0040331E" w:rsidRDefault="0040331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42CABB1" w14:textId="77777777" w:rsidR="0040331E" w:rsidRDefault="0040331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6648DB9" w14:textId="77777777" w:rsidR="0040331E" w:rsidRDefault="0040331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472C59E" w14:textId="77777777" w:rsidR="0040331E" w:rsidRDefault="0040331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9823BDA" w14:textId="77777777" w:rsidR="0040331E" w:rsidRDefault="0040331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437E8FA" w14:textId="77777777" w:rsidR="0040331E" w:rsidRDefault="0040331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1BF8578" w14:textId="77777777" w:rsidR="0040331E" w:rsidRDefault="0040331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E16C1AA" w14:textId="77777777" w:rsidR="0040331E" w:rsidRDefault="0040331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79C22A2" w14:textId="77777777" w:rsidR="0040331E" w:rsidRDefault="0040331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C6A0CB2" w14:textId="77777777" w:rsidR="0040331E" w:rsidRDefault="0040331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EB337B6" w14:textId="77777777" w:rsidR="0040331E" w:rsidRDefault="0040331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0053FED2" w14:textId="77777777" w:rsidR="0040331E" w:rsidRDefault="0040331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BC8E3A4" w14:textId="77777777" w:rsidR="0040331E" w:rsidRDefault="0040331E" w:rsidP="0040331E">
            <w:pPr>
              <w:pStyle w:val="NoSpacing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  <w:p w14:paraId="0C04EEFA" w14:textId="77777777" w:rsidR="0040331E" w:rsidRDefault="0040331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0501A2B9" w14:textId="77777777" w:rsidR="0040331E" w:rsidRDefault="0040331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  <w:p w14:paraId="7A5BB242" w14:textId="77777777" w:rsidR="0040331E" w:rsidRDefault="0040331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D7E1FC1" w14:textId="77777777" w:rsidR="0040331E" w:rsidRDefault="0040331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7A5030A2" w14:textId="77777777" w:rsidR="0040331E" w:rsidRDefault="0040331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A58DEFB" w14:textId="77777777" w:rsidR="0040331E" w:rsidRDefault="0040331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A500E75" w14:textId="77777777" w:rsidR="0040331E" w:rsidRDefault="0040331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4AB2F2BB" w14:textId="77777777" w:rsidR="0040331E" w:rsidRDefault="0040331E" w:rsidP="0040331E">
            <w:pPr>
              <w:pStyle w:val="NoSpacing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  <w:p w14:paraId="5A4A8DFB" w14:textId="6C0F298A" w:rsidR="0040331E" w:rsidRDefault="0040331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  <w:p w14:paraId="3E1150C9" w14:textId="77777777" w:rsidR="0040331E" w:rsidRDefault="0040331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D58DC13" w14:textId="77777777" w:rsidR="0040331E" w:rsidRDefault="0040331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5F0E778" w14:textId="123CE877" w:rsidR="0040331E" w:rsidRDefault="0040331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61104453" w14:textId="77777777" w:rsidR="0040331E" w:rsidRDefault="0040331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CE634C2" w14:textId="77777777" w:rsidR="0040331E" w:rsidRDefault="0040331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35EE685" w14:textId="77777777" w:rsidR="0040331E" w:rsidRDefault="0040331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3F622F3" w14:textId="77777777" w:rsidR="0040331E" w:rsidRDefault="0040331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11B6C05" w14:textId="77777777" w:rsidR="0040331E" w:rsidRDefault="0040331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5DE6D26" w14:textId="52AFD8C7" w:rsidR="0040331E" w:rsidRPr="002147F1" w:rsidRDefault="0040331E" w:rsidP="0040331E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</w:tc>
        <w:tc>
          <w:tcPr>
            <w:tcW w:w="2081" w:type="dxa"/>
          </w:tcPr>
          <w:p w14:paraId="110E1A02" w14:textId="77777777" w:rsidR="002147F1" w:rsidRPr="002147F1" w:rsidRDefault="002147F1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2147F1" w:rsidRPr="0040331E" w14:paraId="3EB592A4" w14:textId="77777777" w:rsidTr="004B45BE">
        <w:tc>
          <w:tcPr>
            <w:tcW w:w="540" w:type="dxa"/>
          </w:tcPr>
          <w:p w14:paraId="1431166E" w14:textId="77777777" w:rsidR="002147F1" w:rsidRPr="0040331E" w:rsidRDefault="002147F1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406" w:type="dxa"/>
          </w:tcPr>
          <w:p w14:paraId="3A362EDC" w14:textId="302787DA" w:rsidR="002147F1" w:rsidRPr="0040331E" w:rsidRDefault="0040331E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958" w:type="dxa"/>
          </w:tcPr>
          <w:p w14:paraId="4BB090E7" w14:textId="704C1A7F" w:rsidR="002147F1" w:rsidRPr="0040331E" w:rsidRDefault="0040331E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0</w:t>
            </w:r>
          </w:p>
        </w:tc>
        <w:tc>
          <w:tcPr>
            <w:tcW w:w="2081" w:type="dxa"/>
          </w:tcPr>
          <w:p w14:paraId="4FB3C5BC" w14:textId="77777777" w:rsidR="002147F1" w:rsidRPr="0040331E" w:rsidRDefault="002147F1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</w:tr>
    </w:tbl>
    <w:p w14:paraId="5F7E680D" w14:textId="77777777" w:rsidR="00A90EE2" w:rsidRDefault="00A90EE2">
      <w:r>
        <w:br w:type="page"/>
      </w:r>
    </w:p>
    <w:tbl>
      <w:tblPr>
        <w:tblStyle w:val="TableGrid"/>
        <w:tblW w:w="9985" w:type="dxa"/>
        <w:tblLook w:val="04A0" w:firstRow="1" w:lastRow="0" w:firstColumn="1" w:lastColumn="0" w:noHBand="0" w:noVBand="1"/>
      </w:tblPr>
      <w:tblGrid>
        <w:gridCol w:w="540"/>
        <w:gridCol w:w="6406"/>
        <w:gridCol w:w="958"/>
        <w:gridCol w:w="2081"/>
      </w:tblGrid>
      <w:tr w:rsidR="00A90EE2" w:rsidRPr="006214B4" w14:paraId="18B4274B" w14:textId="77777777" w:rsidTr="00190809">
        <w:tc>
          <w:tcPr>
            <w:tcW w:w="540" w:type="dxa"/>
          </w:tcPr>
          <w:p w14:paraId="0F6A9F21" w14:textId="77777777" w:rsidR="00A90EE2" w:rsidRPr="006214B4" w:rsidRDefault="00A90EE2" w:rsidP="00190809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No.</w:t>
            </w:r>
          </w:p>
        </w:tc>
        <w:tc>
          <w:tcPr>
            <w:tcW w:w="6406" w:type="dxa"/>
          </w:tcPr>
          <w:p w14:paraId="086777C1" w14:textId="77777777" w:rsidR="00A90EE2" w:rsidRPr="006214B4" w:rsidRDefault="00A90EE2" w:rsidP="00190809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Working</w:t>
            </w:r>
          </w:p>
        </w:tc>
        <w:tc>
          <w:tcPr>
            <w:tcW w:w="958" w:type="dxa"/>
          </w:tcPr>
          <w:p w14:paraId="0469D486" w14:textId="77777777" w:rsidR="00A90EE2" w:rsidRPr="006214B4" w:rsidRDefault="00A90EE2" w:rsidP="0019080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Marks</w:t>
            </w:r>
          </w:p>
        </w:tc>
        <w:tc>
          <w:tcPr>
            <w:tcW w:w="2081" w:type="dxa"/>
          </w:tcPr>
          <w:p w14:paraId="6B0ACF00" w14:textId="77777777" w:rsidR="00A90EE2" w:rsidRPr="006214B4" w:rsidRDefault="00A90EE2" w:rsidP="00190809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Comments</w:t>
            </w:r>
          </w:p>
        </w:tc>
      </w:tr>
      <w:tr w:rsidR="002147F1" w:rsidRPr="002147F1" w14:paraId="49096622" w14:textId="77777777" w:rsidTr="004B45BE">
        <w:tc>
          <w:tcPr>
            <w:tcW w:w="540" w:type="dxa"/>
          </w:tcPr>
          <w:p w14:paraId="6B48E605" w14:textId="5EDD010E" w:rsidR="002147F1" w:rsidRPr="002147F1" w:rsidRDefault="002147F1" w:rsidP="007C58D6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406" w:type="dxa"/>
          </w:tcPr>
          <w:p w14:paraId="77838B54" w14:textId="77777777" w:rsidR="002147F1" w:rsidRDefault="00561239" w:rsidP="00561239">
            <w:pPr>
              <w:pStyle w:val="NoSpacing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i)</w:t>
            </w:r>
            <w:r>
              <w:rPr>
                <w:rFonts w:ascii="Times New Roman" w:hAnsi="Times New Roman" w:cs="Times New Roman"/>
              </w:rPr>
              <w:tab/>
            </w:r>
            <w:r w:rsidRPr="00561239">
              <w:rPr>
                <w:rFonts w:ascii="Times New Roman" w:hAnsi="Times New Roman" w:cs="Times New Roman"/>
                <w:position w:val="-12"/>
              </w:rPr>
              <w:object w:dxaOrig="1740" w:dyaOrig="360" w14:anchorId="0B6B48B9">
                <v:shape id="_x0000_i1122" type="#_x0000_t75" style="width:87pt;height:18pt" o:ole="">
                  <v:imagedata r:id="rId201" o:title=""/>
                </v:shape>
                <o:OLEObject Type="Embed" ProgID="Equation.DSMT4" ShapeID="_x0000_i1122" DrawAspect="Content" ObjectID="_1782815048" r:id="rId202"/>
              </w:object>
            </w:r>
          </w:p>
          <w:p w14:paraId="48BAD6EA" w14:textId="0C7A5E20" w:rsidR="00561239" w:rsidRDefault="00561239" w:rsidP="00561239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561239">
              <w:rPr>
                <w:rFonts w:ascii="Times New Roman" w:hAnsi="Times New Roman" w:cs="Times New Roman"/>
                <w:position w:val="-12"/>
              </w:rPr>
              <w:object w:dxaOrig="1800" w:dyaOrig="360" w14:anchorId="4CB0E220">
                <v:shape id="_x0000_i1123" type="#_x0000_t75" style="width:90pt;height:18pt" o:ole="">
                  <v:imagedata r:id="rId203" o:title=""/>
                </v:shape>
                <o:OLEObject Type="Embed" ProgID="Equation.DSMT4" ShapeID="_x0000_i1123" DrawAspect="Content" ObjectID="_1782815049" r:id="rId204"/>
              </w:object>
            </w:r>
          </w:p>
          <w:p w14:paraId="4EAE68E4" w14:textId="5908038D" w:rsidR="00561239" w:rsidRDefault="00561239" w:rsidP="00561239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561239">
              <w:rPr>
                <w:rFonts w:ascii="Times New Roman" w:hAnsi="Times New Roman" w:cs="Times New Roman"/>
                <w:position w:val="-12"/>
              </w:rPr>
              <w:object w:dxaOrig="1800" w:dyaOrig="360" w14:anchorId="1B2DE3E5">
                <v:shape id="_x0000_i1124" type="#_x0000_t75" style="width:90pt;height:18pt" o:ole="">
                  <v:imagedata r:id="rId205" o:title=""/>
                </v:shape>
                <o:OLEObject Type="Embed" ProgID="Equation.DSMT4" ShapeID="_x0000_i1124" DrawAspect="Content" ObjectID="_1782815050" r:id="rId206"/>
              </w:object>
            </w:r>
          </w:p>
          <w:p w14:paraId="0FD7653D" w14:textId="7683840D" w:rsidR="00561239" w:rsidRDefault="00561239" w:rsidP="00561239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561239">
              <w:rPr>
                <w:rFonts w:ascii="Times New Roman" w:hAnsi="Times New Roman" w:cs="Times New Roman"/>
                <w:position w:val="-12"/>
              </w:rPr>
              <w:object w:dxaOrig="1840" w:dyaOrig="360" w14:anchorId="01460009">
                <v:shape id="_x0000_i1125" type="#_x0000_t75" style="width:92.25pt;height:18pt" o:ole="">
                  <v:imagedata r:id="rId207" o:title=""/>
                </v:shape>
                <o:OLEObject Type="Embed" ProgID="Equation.DSMT4" ShapeID="_x0000_i1125" DrawAspect="Content" ObjectID="_1782815051" r:id="rId208"/>
              </w:object>
            </w:r>
          </w:p>
          <w:p w14:paraId="7C1F7299" w14:textId="77777777" w:rsidR="00B62624" w:rsidRDefault="00B62624" w:rsidP="00561239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</w:p>
          <w:p w14:paraId="039A2A4B" w14:textId="37E7FC69" w:rsidR="00B62624" w:rsidRDefault="00B62624" w:rsidP="00561239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ii)</w:t>
            </w:r>
            <w:r>
              <w:rPr>
                <w:rFonts w:ascii="Times New Roman" w:hAnsi="Times New Roman" w:cs="Times New Roman"/>
              </w:rPr>
              <w:tab/>
            </w:r>
            <w:r w:rsidRPr="00B62624">
              <w:rPr>
                <w:rFonts w:ascii="Times New Roman" w:hAnsi="Times New Roman" w:cs="Times New Roman"/>
                <w:position w:val="-24"/>
              </w:rPr>
              <w:object w:dxaOrig="2500" w:dyaOrig="620" w14:anchorId="28D9D421">
                <v:shape id="_x0000_i1126" type="#_x0000_t75" style="width:125.25pt;height:30.75pt" o:ole="">
                  <v:imagedata r:id="rId209" o:title=""/>
                </v:shape>
                <o:OLEObject Type="Embed" ProgID="Equation.DSMT4" ShapeID="_x0000_i1126" DrawAspect="Content" ObjectID="_1782815052" r:id="rId210"/>
              </w:object>
            </w:r>
          </w:p>
          <w:p w14:paraId="0F1F70BC" w14:textId="3277EB30" w:rsidR="00B62624" w:rsidRDefault="00B62624" w:rsidP="00561239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B62624">
              <w:rPr>
                <w:rFonts w:ascii="Times New Roman" w:hAnsi="Times New Roman" w:cs="Times New Roman"/>
                <w:position w:val="-14"/>
              </w:rPr>
              <w:object w:dxaOrig="2299" w:dyaOrig="400" w14:anchorId="7C211CA7">
                <v:shape id="_x0000_i1127" type="#_x0000_t75" style="width:114.75pt;height:20.25pt" o:ole="">
                  <v:imagedata r:id="rId211" o:title=""/>
                </v:shape>
                <o:OLEObject Type="Embed" ProgID="Equation.DSMT4" ShapeID="_x0000_i1127" DrawAspect="Content" ObjectID="_1782815053" r:id="rId212"/>
              </w:object>
            </w:r>
          </w:p>
          <w:p w14:paraId="5FBB7F8A" w14:textId="3940429A" w:rsidR="00B62624" w:rsidRDefault="00B62624" w:rsidP="00561239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B62624">
              <w:rPr>
                <w:rFonts w:ascii="Times New Roman" w:hAnsi="Times New Roman" w:cs="Times New Roman"/>
                <w:position w:val="-14"/>
              </w:rPr>
              <w:object w:dxaOrig="4080" w:dyaOrig="400" w14:anchorId="0A9B894D">
                <v:shape id="_x0000_i1128" type="#_x0000_t75" style="width:204pt;height:20.25pt" o:ole="">
                  <v:imagedata r:id="rId213" o:title=""/>
                </v:shape>
                <o:OLEObject Type="Embed" ProgID="Equation.DSMT4" ShapeID="_x0000_i1128" DrawAspect="Content" ObjectID="_1782815054" r:id="rId214"/>
              </w:object>
            </w:r>
          </w:p>
          <w:p w14:paraId="6B4101F8" w14:textId="55E4A5B3" w:rsidR="00B62624" w:rsidRDefault="00B62624" w:rsidP="00561239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="003010F9" w:rsidRPr="00B62624">
              <w:rPr>
                <w:rFonts w:ascii="Times New Roman" w:hAnsi="Times New Roman" w:cs="Times New Roman"/>
                <w:position w:val="-24"/>
              </w:rPr>
              <w:object w:dxaOrig="4459" w:dyaOrig="740" w14:anchorId="7372D526">
                <v:shape id="_x0000_i1129" type="#_x0000_t75" style="width:222.75pt;height:36.75pt" o:ole="">
                  <v:imagedata r:id="rId215" o:title=""/>
                </v:shape>
                <o:OLEObject Type="Embed" ProgID="Equation.DSMT4" ShapeID="_x0000_i1129" DrawAspect="Content" ObjectID="_1782815055" r:id="rId216"/>
              </w:object>
            </w:r>
          </w:p>
          <w:p w14:paraId="3983D0A2" w14:textId="5FB4B386" w:rsidR="003010F9" w:rsidRDefault="003010F9" w:rsidP="003010F9">
            <w:pPr>
              <w:pStyle w:val="NoSpacing"/>
              <w:ind w:left="720"/>
              <w:rPr>
                <w:rFonts w:ascii="Times New Roman" w:hAnsi="Times New Roman" w:cs="Times New Roman"/>
              </w:rPr>
            </w:pPr>
            <w:r w:rsidRPr="003010F9">
              <w:rPr>
                <w:rFonts w:ascii="Times New Roman" w:hAnsi="Times New Roman" w:cs="Times New Roman"/>
                <w:position w:val="-24"/>
              </w:rPr>
              <w:object w:dxaOrig="2560" w:dyaOrig="680" w14:anchorId="0D153247">
                <v:shape id="_x0000_i1130" type="#_x0000_t75" style="width:128.25pt;height:33.75pt" o:ole="">
                  <v:imagedata r:id="rId217" o:title=""/>
                </v:shape>
                <o:OLEObject Type="Embed" ProgID="Equation.DSMT4" ShapeID="_x0000_i1130" DrawAspect="Content" ObjectID="_1782815056" r:id="rId218"/>
              </w:object>
            </w:r>
          </w:p>
          <w:p w14:paraId="7341E32F" w14:textId="24C4E6BD" w:rsidR="003010F9" w:rsidRDefault="003010F9" w:rsidP="003010F9">
            <w:pPr>
              <w:pStyle w:val="NoSpacing"/>
              <w:ind w:left="72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Either </w:t>
            </w:r>
            <w:r w:rsidRPr="003010F9">
              <w:rPr>
                <w:rFonts w:ascii="Times New Roman" w:hAnsi="Times New Roman" w:cs="Times New Roman"/>
                <w:position w:val="-24"/>
              </w:rPr>
              <w:object w:dxaOrig="1780" w:dyaOrig="620" w14:anchorId="5DDFD667">
                <v:shape id="_x0000_i1131" type="#_x0000_t75" style="width:89.25pt;height:30.75pt" o:ole="">
                  <v:imagedata r:id="rId219" o:title=""/>
                </v:shape>
                <o:OLEObject Type="Embed" ProgID="Equation.DSMT4" ShapeID="_x0000_i1131" DrawAspect="Content" ObjectID="_1782815057" r:id="rId220"/>
              </w:object>
            </w:r>
            <w:r>
              <w:rPr>
                <w:rFonts w:ascii="Times New Roman" w:hAnsi="Times New Roman" w:cs="Times New Roman"/>
              </w:rPr>
              <w:t>(discriminate)</w:t>
            </w:r>
          </w:p>
          <w:p w14:paraId="6A4BC5F5" w14:textId="3CC55402" w:rsidR="003010F9" w:rsidRDefault="003010F9" w:rsidP="003010F9">
            <w:pPr>
              <w:pStyle w:val="NoSpacing"/>
              <w:ind w:left="72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Or </w:t>
            </w:r>
            <w:r w:rsidRPr="003010F9">
              <w:rPr>
                <w:rFonts w:ascii="Times New Roman" w:hAnsi="Times New Roman" w:cs="Times New Roman"/>
                <w:position w:val="-24"/>
              </w:rPr>
              <w:object w:dxaOrig="1660" w:dyaOrig="620" w14:anchorId="32E7DA4C">
                <v:shape id="_x0000_i1132" type="#_x0000_t75" style="width:83.25pt;height:30.75pt" o:ole="">
                  <v:imagedata r:id="rId221" o:title=""/>
                </v:shape>
                <o:OLEObject Type="Embed" ProgID="Equation.DSMT4" ShapeID="_x0000_i1132" DrawAspect="Content" ObjectID="_1782815058" r:id="rId222"/>
              </w:object>
            </w:r>
          </w:p>
          <w:p w14:paraId="74F0694D" w14:textId="27C3B393" w:rsidR="003010F9" w:rsidRDefault="003010F9" w:rsidP="003010F9">
            <w:pPr>
              <w:pStyle w:val="NoSpacing"/>
              <w:ind w:left="72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Last term, </w:t>
            </w:r>
            <w:r w:rsidRPr="003010F9">
              <w:rPr>
                <w:rFonts w:ascii="Times New Roman" w:hAnsi="Times New Roman" w:cs="Times New Roman"/>
                <w:position w:val="-12"/>
              </w:rPr>
              <w:object w:dxaOrig="2020" w:dyaOrig="360" w14:anchorId="075260D9">
                <v:shape id="_x0000_i1133" type="#_x0000_t75" style="width:101.25pt;height:18pt" o:ole="">
                  <v:imagedata r:id="rId223" o:title=""/>
                </v:shape>
                <o:OLEObject Type="Embed" ProgID="Equation.DSMT4" ShapeID="_x0000_i1133" DrawAspect="Content" ObjectID="_1782815059" r:id="rId224"/>
              </w:object>
            </w:r>
          </w:p>
          <w:p w14:paraId="03B3798A" w14:textId="6663A125" w:rsidR="00863E36" w:rsidRDefault="00863E36" w:rsidP="00561239">
            <w:pPr>
              <w:pStyle w:val="NoSpacing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Let the common ratio be </w:t>
            </w:r>
            <w:r w:rsidRPr="00863E36">
              <w:rPr>
                <w:rFonts w:ascii="Times New Roman" w:hAnsi="Times New Roman" w:cs="Times New Roman"/>
                <w:position w:val="-4"/>
              </w:rPr>
              <w:object w:dxaOrig="180" w:dyaOrig="200" w14:anchorId="36A5302C">
                <v:shape id="_x0000_i1134" type="#_x0000_t75" style="width:9pt;height:9.75pt" o:ole="">
                  <v:imagedata r:id="rId225" o:title=""/>
                </v:shape>
                <o:OLEObject Type="Embed" ProgID="Equation.DSMT4" ShapeID="_x0000_i1134" DrawAspect="Content" ObjectID="_1782815060" r:id="rId226"/>
              </w:object>
            </w:r>
            <w:r>
              <w:rPr>
                <w:rFonts w:ascii="Times New Roman" w:hAnsi="Times New Roman" w:cs="Times New Roman"/>
              </w:rPr>
              <w:t xml:space="preserve"> and the first term be </w:t>
            </w:r>
            <w:r w:rsidRPr="00863E36">
              <w:rPr>
                <w:rFonts w:ascii="Times New Roman" w:hAnsi="Times New Roman" w:cs="Times New Roman"/>
                <w:position w:val="-6"/>
              </w:rPr>
              <w:object w:dxaOrig="200" w:dyaOrig="220" w14:anchorId="553F532E">
                <v:shape id="_x0000_i1135" type="#_x0000_t75" style="width:9.75pt;height:11.25pt" o:ole="">
                  <v:imagedata r:id="rId227" o:title=""/>
                </v:shape>
                <o:OLEObject Type="Embed" ProgID="Equation.DSMT4" ShapeID="_x0000_i1135" DrawAspect="Content" ObjectID="_1782815061" r:id="rId228"/>
              </w:object>
            </w:r>
          </w:p>
          <w:p w14:paraId="671DD6EB" w14:textId="34DBB573" w:rsidR="00561239" w:rsidRDefault="003010F9" w:rsidP="00863E36">
            <w:pPr>
              <w:pStyle w:val="NoSpacing"/>
              <w:numPr>
                <w:ilvl w:val="0"/>
                <w:numId w:val="20"/>
              </w:numPr>
              <w:ind w:left="700" w:hanging="340"/>
              <w:rPr>
                <w:rFonts w:ascii="Times New Roman" w:hAnsi="Times New Roman" w:cs="Times New Roman"/>
              </w:rPr>
            </w:pPr>
            <w:r w:rsidRPr="003010F9">
              <w:rPr>
                <w:rFonts w:ascii="Times New Roman" w:hAnsi="Times New Roman" w:cs="Times New Roman"/>
                <w:position w:val="-30"/>
              </w:rPr>
              <w:object w:dxaOrig="1440" w:dyaOrig="720" w14:anchorId="0E9E43D9">
                <v:shape id="_x0000_i1136" type="#_x0000_t75" style="width:1in;height:36pt" o:ole="">
                  <v:imagedata r:id="rId229" o:title=""/>
                </v:shape>
                <o:OLEObject Type="Embed" ProgID="Equation.DSMT4" ShapeID="_x0000_i1136" DrawAspect="Content" ObjectID="_1782815062" r:id="rId230"/>
              </w:object>
            </w:r>
          </w:p>
          <w:p w14:paraId="313DEEDA" w14:textId="73D9A88C" w:rsidR="003010F9" w:rsidRDefault="003010F9" w:rsidP="003010F9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3010F9">
              <w:rPr>
                <w:rFonts w:ascii="Times New Roman" w:hAnsi="Times New Roman" w:cs="Times New Roman"/>
                <w:position w:val="-24"/>
              </w:rPr>
              <w:object w:dxaOrig="1140" w:dyaOrig="620" w14:anchorId="165C6C4D">
                <v:shape id="_x0000_i1137" type="#_x0000_t75" style="width:57pt;height:30.75pt" o:ole="">
                  <v:imagedata r:id="rId231" o:title=""/>
                </v:shape>
                <o:OLEObject Type="Embed" ProgID="Equation.DSMT4" ShapeID="_x0000_i1137" DrawAspect="Content" ObjectID="_1782815063" r:id="rId232"/>
              </w:object>
            </w:r>
          </w:p>
          <w:p w14:paraId="00DB4B76" w14:textId="25D8008D" w:rsidR="003010F9" w:rsidRDefault="003010F9" w:rsidP="003010F9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3010F9">
              <w:rPr>
                <w:rFonts w:ascii="Times New Roman" w:hAnsi="Times New Roman" w:cs="Times New Roman"/>
                <w:position w:val="-26"/>
              </w:rPr>
              <w:object w:dxaOrig="1260" w:dyaOrig="700" w14:anchorId="6A45FD58">
                <v:shape id="_x0000_i1138" type="#_x0000_t75" style="width:63pt;height:35.25pt" o:ole="">
                  <v:imagedata r:id="rId233" o:title=""/>
                </v:shape>
                <o:OLEObject Type="Embed" ProgID="Equation.DSMT4" ShapeID="_x0000_i1138" DrawAspect="Content" ObjectID="_1782815064" r:id="rId234"/>
              </w:object>
            </w:r>
          </w:p>
          <w:p w14:paraId="1616C20E" w14:textId="7156F51F" w:rsidR="00863E36" w:rsidRDefault="00863E36" w:rsidP="003010F9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863E36">
              <w:rPr>
                <w:rFonts w:ascii="Times New Roman" w:hAnsi="Times New Roman" w:cs="Times New Roman"/>
                <w:position w:val="-24"/>
              </w:rPr>
              <w:object w:dxaOrig="2340" w:dyaOrig="620" w14:anchorId="611894CE">
                <v:shape id="_x0000_i1139" type="#_x0000_t75" style="width:117pt;height:30.75pt" o:ole="">
                  <v:imagedata r:id="rId235" o:title=""/>
                </v:shape>
                <o:OLEObject Type="Embed" ProgID="Equation.DSMT4" ShapeID="_x0000_i1139" DrawAspect="Content" ObjectID="_1782815065" r:id="rId236"/>
              </w:object>
            </w:r>
            <w:r w:rsidRPr="00863E36">
              <w:rPr>
                <w:rFonts w:ascii="Times New Roman" w:hAnsi="Times New Roman" w:cs="Times New Roman"/>
                <w:position w:val="-6"/>
              </w:rPr>
              <w:object w:dxaOrig="980" w:dyaOrig="279" w14:anchorId="3560FA4A">
                <v:shape id="_x0000_i1140" type="#_x0000_t75" style="width:48.75pt;height:14.25pt" o:ole="">
                  <v:imagedata r:id="rId237" o:title=""/>
                </v:shape>
                <o:OLEObject Type="Embed" ProgID="Equation.DSMT4" ShapeID="_x0000_i1140" DrawAspect="Content" ObjectID="_1782815066" r:id="rId238"/>
              </w:object>
            </w:r>
          </w:p>
          <w:p w14:paraId="22DB63E1" w14:textId="3285954B" w:rsidR="00863E36" w:rsidRDefault="00863E36" w:rsidP="003010F9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863E36">
              <w:rPr>
                <w:rFonts w:ascii="Times New Roman" w:hAnsi="Times New Roman" w:cs="Times New Roman"/>
                <w:position w:val="-6"/>
              </w:rPr>
              <w:object w:dxaOrig="800" w:dyaOrig="279" w14:anchorId="0544B357">
                <v:shape id="_x0000_i1141" type="#_x0000_t75" style="width:39.75pt;height:14.25pt" o:ole="">
                  <v:imagedata r:id="rId239" o:title=""/>
                </v:shape>
                <o:OLEObject Type="Embed" ProgID="Equation.DSMT4" ShapeID="_x0000_i1141" DrawAspect="Content" ObjectID="_1782815067" r:id="rId240"/>
              </w:object>
            </w:r>
          </w:p>
          <w:p w14:paraId="5DF97A42" w14:textId="77777777" w:rsidR="00863E36" w:rsidRDefault="00863E36" w:rsidP="003010F9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</w:p>
          <w:p w14:paraId="75C86DA5" w14:textId="77777777" w:rsidR="00561239" w:rsidRDefault="00863E36" w:rsidP="00863E36">
            <w:pPr>
              <w:pStyle w:val="NoSpacing"/>
              <w:numPr>
                <w:ilvl w:val="0"/>
                <w:numId w:val="20"/>
              </w:numPr>
              <w:ind w:left="700" w:hanging="340"/>
              <w:rPr>
                <w:rFonts w:ascii="Times New Roman" w:hAnsi="Times New Roman" w:cs="Times New Roman"/>
              </w:rPr>
            </w:pPr>
            <w:r w:rsidRPr="00863E36">
              <w:rPr>
                <w:rFonts w:ascii="Times New Roman" w:hAnsi="Times New Roman" w:cs="Times New Roman"/>
                <w:position w:val="-54"/>
              </w:rPr>
              <w:object w:dxaOrig="2060" w:dyaOrig="1400" w14:anchorId="65646DD7">
                <v:shape id="_x0000_i1142" type="#_x0000_t75" style="width:102.75pt;height:69.75pt" o:ole="">
                  <v:imagedata r:id="rId241" o:title=""/>
                </v:shape>
                <o:OLEObject Type="Embed" ProgID="Equation.DSMT4" ShapeID="_x0000_i1142" DrawAspect="Content" ObjectID="_1782815068" r:id="rId242"/>
              </w:object>
            </w:r>
          </w:p>
          <w:p w14:paraId="66AD3165" w14:textId="04166D8B" w:rsidR="00863E36" w:rsidRPr="002147F1" w:rsidRDefault="00863E36" w:rsidP="00863E36">
            <w:pPr>
              <w:pStyle w:val="NoSpacing"/>
              <w:ind w:left="700"/>
              <w:rPr>
                <w:rFonts w:ascii="Times New Roman" w:hAnsi="Times New Roman" w:cs="Times New Roman"/>
              </w:rPr>
            </w:pPr>
            <w:r w:rsidRPr="00863E36">
              <w:rPr>
                <w:rFonts w:ascii="Times New Roman" w:hAnsi="Times New Roman" w:cs="Times New Roman"/>
                <w:position w:val="-12"/>
              </w:rPr>
              <w:object w:dxaOrig="1260" w:dyaOrig="360" w14:anchorId="66F5712B">
                <v:shape id="_x0000_i1143" type="#_x0000_t75" style="width:63pt;height:18pt" o:ole="">
                  <v:imagedata r:id="rId243" o:title=""/>
                </v:shape>
                <o:OLEObject Type="Embed" ProgID="Equation.DSMT4" ShapeID="_x0000_i1143" DrawAspect="Content" ObjectID="_1782815069" r:id="rId244"/>
              </w:object>
            </w:r>
          </w:p>
        </w:tc>
        <w:tc>
          <w:tcPr>
            <w:tcW w:w="958" w:type="dxa"/>
          </w:tcPr>
          <w:p w14:paraId="4988C089" w14:textId="77777777" w:rsidR="002147F1" w:rsidRDefault="002147F1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E86BB4C" w14:textId="77777777" w:rsidR="00561239" w:rsidRDefault="0056123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9A3C96E" w14:textId="77777777" w:rsidR="00561239" w:rsidRDefault="0056123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40671F10" w14:textId="77777777" w:rsidR="00863E36" w:rsidRDefault="00863E3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6D892DC" w14:textId="77777777" w:rsidR="00863E36" w:rsidRDefault="00863E3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651000C" w14:textId="77777777" w:rsidR="00863E36" w:rsidRDefault="00863E3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6B2EDB0" w14:textId="77777777" w:rsidR="00863E36" w:rsidRDefault="00863E3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374D2560" w14:textId="77777777" w:rsidR="00863E36" w:rsidRDefault="00863E3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6939CC8" w14:textId="77777777" w:rsidR="00863E36" w:rsidRDefault="00863E3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4186D51" w14:textId="77777777" w:rsidR="00863E36" w:rsidRDefault="00863E3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F72F16F" w14:textId="77777777" w:rsidR="00863E36" w:rsidRDefault="00863E3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B950489" w14:textId="77777777" w:rsidR="00863E36" w:rsidRDefault="00863E3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EA7E100" w14:textId="77777777" w:rsidR="00863E36" w:rsidRDefault="00863E3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2466559" w14:textId="77777777" w:rsidR="00863E36" w:rsidRDefault="00863E3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12EC2DE7" w14:textId="77777777" w:rsidR="00863E36" w:rsidRDefault="00863E3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D008D1B" w14:textId="77777777" w:rsidR="00863E36" w:rsidRDefault="00863E3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5E5146A" w14:textId="77777777" w:rsidR="00863E36" w:rsidRDefault="00863E3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1E5AC9A" w14:textId="77777777" w:rsidR="00863E36" w:rsidRDefault="00863E3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FF21BF5" w14:textId="77777777" w:rsidR="00863E36" w:rsidRDefault="00863E3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D58ACE0" w14:textId="77777777" w:rsidR="00863E36" w:rsidRDefault="00863E3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6888278" w14:textId="77777777" w:rsidR="00863E36" w:rsidRDefault="00863E3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F844D98" w14:textId="77777777" w:rsidR="00863E36" w:rsidRDefault="00863E3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D3F3F6E" w14:textId="77777777" w:rsidR="00863E36" w:rsidRDefault="00863E36" w:rsidP="00863E36">
            <w:pPr>
              <w:pStyle w:val="NoSpacing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  <w:p w14:paraId="6C33E7C4" w14:textId="77777777" w:rsidR="00863E36" w:rsidRDefault="00863E3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5E76E813" w14:textId="77777777" w:rsidR="00863E36" w:rsidRDefault="00863E3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32EE2B3" w14:textId="77777777" w:rsidR="00863E36" w:rsidRDefault="00863E3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B39268A" w14:textId="77777777" w:rsidR="00863E36" w:rsidRDefault="00863E3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4626FEE1" w14:textId="77777777" w:rsidR="00863E36" w:rsidRDefault="00863E3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283B3C9" w14:textId="77777777" w:rsidR="00863E36" w:rsidRDefault="00863E3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C67A9BF" w14:textId="77777777" w:rsidR="00863E36" w:rsidRDefault="00863E3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0DCFF5B" w14:textId="77777777" w:rsidR="00863E36" w:rsidRDefault="00863E3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C84239E" w14:textId="7021758E" w:rsidR="00863E36" w:rsidRDefault="00863E3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  <w:p w14:paraId="1305DF35" w14:textId="77777777" w:rsidR="00863E36" w:rsidRDefault="00863E3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728AF27" w14:textId="77777777" w:rsidR="00863E36" w:rsidRDefault="00863E3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D013696" w14:textId="77777777" w:rsidR="00863E36" w:rsidRDefault="00863E3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78F3734" w14:textId="77777777" w:rsidR="00863E36" w:rsidRDefault="00863E3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2E03635" w14:textId="37A7194B" w:rsidR="00863E36" w:rsidRDefault="00863E3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38CBC8BD" w14:textId="77777777" w:rsidR="00863E36" w:rsidRDefault="00863E3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8C93E39" w14:textId="77777777" w:rsidR="00863E36" w:rsidRDefault="00863E3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9CBCB6E" w14:textId="77777777" w:rsidR="00863E36" w:rsidRDefault="00863E3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6EEB534" w14:textId="77777777" w:rsidR="00863E36" w:rsidRDefault="00863E3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6C62E5F" w14:textId="1F472673" w:rsidR="00863E36" w:rsidRDefault="00863E3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55EDFD33" w14:textId="77777777" w:rsidR="00863E36" w:rsidRDefault="00863E3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62C6CAE" w14:textId="77777777" w:rsidR="00863E36" w:rsidRDefault="00863E3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D4CD8F8" w14:textId="322EC0C4" w:rsidR="00863E36" w:rsidRPr="002147F1" w:rsidRDefault="00863E36" w:rsidP="00863E36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</w:tc>
        <w:tc>
          <w:tcPr>
            <w:tcW w:w="2081" w:type="dxa"/>
          </w:tcPr>
          <w:p w14:paraId="282C5D70" w14:textId="77777777" w:rsidR="002147F1" w:rsidRPr="002147F1" w:rsidRDefault="002147F1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2147F1" w:rsidRPr="00561239" w14:paraId="2CCB7B5E" w14:textId="77777777" w:rsidTr="004B45BE">
        <w:tc>
          <w:tcPr>
            <w:tcW w:w="540" w:type="dxa"/>
          </w:tcPr>
          <w:p w14:paraId="660AD3B8" w14:textId="77777777" w:rsidR="002147F1" w:rsidRPr="00561239" w:rsidRDefault="002147F1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406" w:type="dxa"/>
          </w:tcPr>
          <w:p w14:paraId="48692D4F" w14:textId="2B844B80" w:rsidR="002147F1" w:rsidRPr="00561239" w:rsidRDefault="00561239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958" w:type="dxa"/>
          </w:tcPr>
          <w:p w14:paraId="05FC0605" w14:textId="7E705136" w:rsidR="002147F1" w:rsidRPr="00561239" w:rsidRDefault="00561239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0</w:t>
            </w:r>
          </w:p>
        </w:tc>
        <w:tc>
          <w:tcPr>
            <w:tcW w:w="2081" w:type="dxa"/>
          </w:tcPr>
          <w:p w14:paraId="307FAAE2" w14:textId="77777777" w:rsidR="002147F1" w:rsidRPr="00561239" w:rsidRDefault="002147F1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</w:tr>
    </w:tbl>
    <w:p w14:paraId="2DAAED1F" w14:textId="77777777" w:rsidR="00A90EE2" w:rsidRDefault="00A90EE2">
      <w:r>
        <w:br w:type="page"/>
      </w:r>
    </w:p>
    <w:tbl>
      <w:tblPr>
        <w:tblStyle w:val="TableGrid"/>
        <w:tblW w:w="10075" w:type="dxa"/>
        <w:tblLook w:val="04A0" w:firstRow="1" w:lastRow="0" w:firstColumn="1" w:lastColumn="0" w:noHBand="0" w:noVBand="1"/>
      </w:tblPr>
      <w:tblGrid>
        <w:gridCol w:w="540"/>
        <w:gridCol w:w="6295"/>
        <w:gridCol w:w="999"/>
        <w:gridCol w:w="2241"/>
      </w:tblGrid>
      <w:tr w:rsidR="00A90EE2" w:rsidRPr="006214B4" w14:paraId="7FA38EBB" w14:textId="77777777" w:rsidTr="004A6856">
        <w:tc>
          <w:tcPr>
            <w:tcW w:w="540" w:type="dxa"/>
          </w:tcPr>
          <w:p w14:paraId="1157782F" w14:textId="77777777" w:rsidR="00A90EE2" w:rsidRPr="006214B4" w:rsidRDefault="00A90EE2" w:rsidP="00190809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No.</w:t>
            </w:r>
          </w:p>
        </w:tc>
        <w:tc>
          <w:tcPr>
            <w:tcW w:w="6295" w:type="dxa"/>
          </w:tcPr>
          <w:p w14:paraId="63AA6635" w14:textId="77777777" w:rsidR="00A90EE2" w:rsidRPr="006214B4" w:rsidRDefault="00A90EE2" w:rsidP="00190809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Working</w:t>
            </w:r>
          </w:p>
        </w:tc>
        <w:tc>
          <w:tcPr>
            <w:tcW w:w="999" w:type="dxa"/>
          </w:tcPr>
          <w:p w14:paraId="1B1FF5DE" w14:textId="77777777" w:rsidR="00A90EE2" w:rsidRPr="006214B4" w:rsidRDefault="00A90EE2" w:rsidP="0019080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Marks</w:t>
            </w:r>
          </w:p>
        </w:tc>
        <w:tc>
          <w:tcPr>
            <w:tcW w:w="2241" w:type="dxa"/>
          </w:tcPr>
          <w:p w14:paraId="34280DBB" w14:textId="77777777" w:rsidR="00A90EE2" w:rsidRPr="006214B4" w:rsidRDefault="00A90EE2" w:rsidP="00190809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Comments</w:t>
            </w:r>
          </w:p>
        </w:tc>
      </w:tr>
      <w:tr w:rsidR="002147F1" w:rsidRPr="002147F1" w14:paraId="624B2488" w14:textId="77777777" w:rsidTr="004A6856">
        <w:tc>
          <w:tcPr>
            <w:tcW w:w="540" w:type="dxa"/>
          </w:tcPr>
          <w:p w14:paraId="35ADCC57" w14:textId="074643FD" w:rsidR="002147F1" w:rsidRPr="002147F1" w:rsidRDefault="002147F1" w:rsidP="007C58D6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295" w:type="dxa"/>
          </w:tcPr>
          <w:p w14:paraId="2F99A9F5" w14:textId="77777777" w:rsidR="007D383D" w:rsidRDefault="00AC4035" w:rsidP="0061646A">
            <w:pPr>
              <w:pStyle w:val="NoSpacing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  <w:r w:rsidRPr="00AC4035">
              <w:rPr>
                <w:rFonts w:ascii="Times New Roman" w:hAnsi="Times New Roman" w:cs="Times New Roman"/>
                <w:position w:val="-10"/>
              </w:rPr>
              <w:object w:dxaOrig="2840" w:dyaOrig="320" w14:anchorId="35C38C56">
                <v:shape id="_x0000_i1144" type="#_x0000_t75" style="width:141.75pt;height:15.75pt" o:ole="">
                  <v:imagedata r:id="rId245" o:title=""/>
                </v:shape>
                <o:OLEObject Type="Embed" ProgID="Equation.DSMT4" ShapeID="_x0000_i1144" DrawAspect="Content" ObjectID="_1782815070" r:id="rId246"/>
              </w:object>
            </w:r>
          </w:p>
          <w:p w14:paraId="40552D01" w14:textId="3293D874" w:rsidR="00AC4035" w:rsidRDefault="00AC4035" w:rsidP="00AC4035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AC4035">
              <w:rPr>
                <w:rFonts w:ascii="Times New Roman" w:hAnsi="Times New Roman" w:cs="Times New Roman"/>
                <w:position w:val="-10"/>
              </w:rPr>
              <w:object w:dxaOrig="2540" w:dyaOrig="320" w14:anchorId="0F5048A1">
                <v:shape id="_x0000_i1145" type="#_x0000_t75" style="width:126.75pt;height:15.75pt" o:ole="">
                  <v:imagedata r:id="rId247" o:title=""/>
                </v:shape>
                <o:OLEObject Type="Embed" ProgID="Equation.DSMT4" ShapeID="_x0000_i1145" DrawAspect="Content" ObjectID="_1782815071" r:id="rId248"/>
              </w:object>
            </w:r>
          </w:p>
          <w:p w14:paraId="76F2508D" w14:textId="79893736" w:rsidR="00AC4035" w:rsidRDefault="00AC4035" w:rsidP="00AC4035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AC4035">
              <w:rPr>
                <w:rFonts w:ascii="Times New Roman" w:hAnsi="Times New Roman" w:cs="Times New Roman"/>
                <w:position w:val="-10"/>
              </w:rPr>
              <w:object w:dxaOrig="660" w:dyaOrig="320" w14:anchorId="35F817B8">
                <v:shape id="_x0000_i1146" type="#_x0000_t75" style="width:33pt;height:15.75pt" o:ole="">
                  <v:imagedata r:id="rId249" o:title=""/>
                </v:shape>
                <o:OLEObject Type="Embed" ProgID="Equation.DSMT4" ShapeID="_x0000_i1146" DrawAspect="Content" ObjectID="_1782815072" r:id="rId250"/>
              </w:object>
            </w:r>
          </w:p>
          <w:p w14:paraId="7AEAC3F7" w14:textId="77777777" w:rsidR="00AC4035" w:rsidRDefault="004A6856" w:rsidP="0061646A">
            <w:pPr>
              <w:pStyle w:val="NoSpacing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Ogive</w:t>
            </w:r>
          </w:p>
          <w:p w14:paraId="3B4E469B" w14:textId="77777777" w:rsidR="004A6856" w:rsidRDefault="004A6856" w:rsidP="004A6856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63CD7A0E" w14:textId="77777777" w:rsidR="004A6856" w:rsidRDefault="004A6856" w:rsidP="004A6856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41213988" w14:textId="77777777" w:rsidR="004A6856" w:rsidRDefault="004A6856" w:rsidP="004A6856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159F97DD" w14:textId="77777777" w:rsidR="004A6856" w:rsidRDefault="004A6856" w:rsidP="004A6856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3FDF4C84" w14:textId="77777777" w:rsidR="004A6856" w:rsidRDefault="004A6856" w:rsidP="004A6856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05A1EC2B" w14:textId="77777777" w:rsidR="004A6856" w:rsidRDefault="004A6856" w:rsidP="004A6856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54EF8199" w14:textId="77777777" w:rsidR="004A6856" w:rsidRDefault="004A6856" w:rsidP="004A6856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05DA0B71" w14:textId="77777777" w:rsidR="004A6856" w:rsidRDefault="004A6856" w:rsidP="0061646A">
            <w:pPr>
              <w:pStyle w:val="NoSpacing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  <w:r w:rsidRPr="004A6856">
              <w:rPr>
                <w:rFonts w:ascii="Times New Roman" w:hAnsi="Times New Roman" w:cs="Times New Roman"/>
                <w:position w:val="-12"/>
              </w:rPr>
              <w:object w:dxaOrig="499" w:dyaOrig="360" w14:anchorId="7F722695">
                <v:shape id="_x0000_i1147" type="#_x0000_t75" style="width:24.75pt;height:18pt" o:ole="">
                  <v:imagedata r:id="rId251" o:title=""/>
                </v:shape>
                <o:OLEObject Type="Embed" ProgID="Equation.DSMT4" ShapeID="_x0000_i1147" DrawAspect="Content" ObjectID="_1782815073" r:id="rId252"/>
              </w:object>
            </w:r>
            <w:r>
              <w:rPr>
                <w:rFonts w:ascii="Times New Roman" w:hAnsi="Times New Roman" w:cs="Times New Roman"/>
              </w:rPr>
              <w:t xml:space="preserve">XX and </w:t>
            </w:r>
            <w:r w:rsidRPr="004A6856">
              <w:rPr>
                <w:rFonts w:ascii="Times New Roman" w:hAnsi="Times New Roman" w:cs="Times New Roman"/>
                <w:position w:val="-12"/>
              </w:rPr>
              <w:object w:dxaOrig="499" w:dyaOrig="360" w14:anchorId="7935273A">
                <v:shape id="_x0000_i1148" type="#_x0000_t75" style="width:24.75pt;height:18pt" o:ole="">
                  <v:imagedata r:id="rId253" o:title=""/>
                </v:shape>
                <o:OLEObject Type="Embed" ProgID="Equation.DSMT4" ShapeID="_x0000_i1148" DrawAspect="Content" ObjectID="_1782815074" r:id="rId254"/>
              </w:object>
            </w:r>
            <w:r>
              <w:rPr>
                <w:rFonts w:ascii="Times New Roman" w:hAnsi="Times New Roman" w:cs="Times New Roman"/>
              </w:rPr>
              <w:t>YYY</w:t>
            </w:r>
          </w:p>
          <w:p w14:paraId="242E2A99" w14:textId="77777777" w:rsidR="004A6856" w:rsidRDefault="004A6856" w:rsidP="004A6856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1411F918" w14:textId="4EEDA034" w:rsidR="004A6856" w:rsidRDefault="004A6856" w:rsidP="004A6856">
            <w:pPr>
              <w:pStyle w:val="NoSpacing"/>
              <w:ind w:left="34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Semi interquartile range </w:t>
            </w:r>
            <w:r w:rsidRPr="004A6856">
              <w:rPr>
                <w:rFonts w:ascii="Times New Roman" w:hAnsi="Times New Roman" w:cs="Times New Roman"/>
                <w:position w:val="-24"/>
              </w:rPr>
              <w:object w:dxaOrig="1180" w:dyaOrig="620" w14:anchorId="7881A050">
                <v:shape id="_x0000_i1149" type="#_x0000_t75" style="width:59.25pt;height:30.75pt" o:ole="">
                  <v:imagedata r:id="rId255" o:title=""/>
                </v:shape>
                <o:OLEObject Type="Embed" ProgID="Equation.DSMT4" ShapeID="_x0000_i1149" DrawAspect="Content" ObjectID="_1782815075" r:id="rId256"/>
              </w:object>
            </w:r>
            <w:r>
              <w:rPr>
                <w:rFonts w:ascii="Times New Roman" w:hAnsi="Times New Roman" w:cs="Times New Roman"/>
              </w:rPr>
              <w:t>ZZZZ</w:t>
            </w:r>
          </w:p>
          <w:p w14:paraId="2C743818" w14:textId="77777777" w:rsidR="004A6856" w:rsidRDefault="004A6856" w:rsidP="004A6856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76EE5322" w14:textId="475F5D56" w:rsidR="004A6856" w:rsidRDefault="004A6856" w:rsidP="0061646A">
            <w:pPr>
              <w:pStyle w:val="NoSpacing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Number of students that passed from the </w:t>
            </w:r>
            <m:oMath>
              <m:r>
                <w:rPr>
                  <w:rFonts w:ascii="Cambria Math" w:hAnsi="Cambria Math" w:cs="Times New Roman"/>
                </w:rPr>
                <m:t>cf</m:t>
              </m:r>
            </m:oMath>
            <w:r>
              <w:rPr>
                <w:rFonts w:ascii="Times New Roman" w:hAnsi="Times New Roman" w:cs="Times New Roman"/>
              </w:rPr>
              <w:t xml:space="preserve"> axis</w:t>
            </w:r>
          </w:p>
          <w:p w14:paraId="4513D475" w14:textId="77777777" w:rsidR="004A6856" w:rsidRDefault="004A6856" w:rsidP="004A6856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</w:p>
          <w:p w14:paraId="678503B7" w14:textId="7E55D02F" w:rsidR="004A6856" w:rsidRPr="002147F1" w:rsidRDefault="004A6856" w:rsidP="004A6856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umber = 60 – B = C</w:t>
            </w:r>
          </w:p>
        </w:tc>
        <w:tc>
          <w:tcPr>
            <w:tcW w:w="999" w:type="dxa"/>
          </w:tcPr>
          <w:p w14:paraId="34D9C2D4" w14:textId="77777777" w:rsidR="007D383D" w:rsidRDefault="007D383D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82D5C36" w14:textId="77777777" w:rsidR="00AC4035" w:rsidRDefault="00AC4035" w:rsidP="00AC403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</w:rPr>
            </w:pPr>
          </w:p>
          <w:p w14:paraId="52D77578" w14:textId="77777777" w:rsidR="00AC4035" w:rsidRDefault="00AC4035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712A0A1B" w14:textId="77777777" w:rsidR="004A6856" w:rsidRDefault="004A685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E521521" w14:textId="77777777" w:rsidR="004A6856" w:rsidRDefault="004A685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2</w:t>
            </w:r>
          </w:p>
          <w:p w14:paraId="590363D0" w14:textId="77777777" w:rsidR="004A6856" w:rsidRDefault="004A685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73E030F" w14:textId="77777777" w:rsidR="004A6856" w:rsidRDefault="004A685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1AD75D9" w14:textId="77777777" w:rsidR="004A6856" w:rsidRDefault="004A685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0E3C684B" w14:textId="77777777" w:rsidR="004A6856" w:rsidRDefault="004A685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84FDC5A" w14:textId="77777777" w:rsidR="004A6856" w:rsidRDefault="004A685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76BC24CD" w14:textId="77777777" w:rsidR="004A6856" w:rsidRDefault="004A685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4E10C5E" w14:textId="77777777" w:rsidR="004A6856" w:rsidRDefault="004A685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D42429C" w14:textId="77777777" w:rsidR="004A6856" w:rsidRDefault="004A685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29467B88" w14:textId="77777777" w:rsidR="004A6856" w:rsidRDefault="004A685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8615A79" w14:textId="77777777" w:rsidR="004A6856" w:rsidRDefault="004A685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07BE341" w14:textId="77777777" w:rsidR="004A6856" w:rsidRDefault="004A685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, A1</w:t>
            </w:r>
          </w:p>
          <w:p w14:paraId="62D29BB7" w14:textId="77777777" w:rsidR="004A6856" w:rsidRDefault="004A685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D8449F8" w14:textId="77777777" w:rsidR="004A6856" w:rsidRDefault="004A685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40C432C" w14:textId="6FA5C98A" w:rsidR="004A6856" w:rsidRDefault="004A6856" w:rsidP="004A6856">
            <w:pPr>
              <w:pStyle w:val="NoSpacing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B1 </w:t>
            </w:r>
          </w:p>
          <w:p w14:paraId="74EC62B6" w14:textId="53DBF84A" w:rsidR="004A6856" w:rsidRPr="002147F1" w:rsidRDefault="004A6856" w:rsidP="004A0354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, A1</w:t>
            </w:r>
          </w:p>
        </w:tc>
        <w:tc>
          <w:tcPr>
            <w:tcW w:w="2241" w:type="dxa"/>
          </w:tcPr>
          <w:p w14:paraId="59F0FD10" w14:textId="77777777" w:rsidR="002147F1" w:rsidRDefault="002147F1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7E7F668B" w14:textId="77777777" w:rsidR="004A6856" w:rsidRDefault="004A6856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77137533" w14:textId="77777777" w:rsidR="004A6856" w:rsidRDefault="004A6856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29EFF9F0" w14:textId="77777777" w:rsidR="004A6856" w:rsidRDefault="004A6856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33837332" w14:textId="77777777" w:rsidR="004A6856" w:rsidRDefault="004A6856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ppropriate scales used in both the axes</w:t>
            </w:r>
          </w:p>
          <w:p w14:paraId="41F09749" w14:textId="77777777" w:rsidR="004A6856" w:rsidRDefault="004A6856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6EB4B541" w14:textId="77777777" w:rsidR="004A6856" w:rsidRDefault="004A6856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Plotting all the points</w:t>
            </w:r>
          </w:p>
          <w:p w14:paraId="31E9164B" w14:textId="77777777" w:rsidR="004A6856" w:rsidRDefault="004A6856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3D75EED6" w14:textId="77777777" w:rsidR="004A6856" w:rsidRDefault="004A6856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mooth curve/ogive drawn</w:t>
            </w:r>
          </w:p>
          <w:p w14:paraId="0B33F0D4" w14:textId="77777777" w:rsidR="004A6856" w:rsidRDefault="004A6856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2B93DB27" w14:textId="1CABB6A1" w:rsidR="004A6856" w:rsidRPr="002147F1" w:rsidRDefault="004A6856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For both quartiles identified from the ogive</w:t>
            </w:r>
          </w:p>
        </w:tc>
      </w:tr>
      <w:tr w:rsidR="00561239" w:rsidRPr="002147F1" w14:paraId="6343C10E" w14:textId="77777777" w:rsidTr="004A6856">
        <w:tc>
          <w:tcPr>
            <w:tcW w:w="540" w:type="dxa"/>
          </w:tcPr>
          <w:p w14:paraId="489E952B" w14:textId="77777777" w:rsidR="00561239" w:rsidRPr="002147F1" w:rsidRDefault="00561239" w:rsidP="00561239">
            <w:pPr>
              <w:pStyle w:val="NoSpacing"/>
              <w:rPr>
                <w:rFonts w:ascii="Times New Roman" w:hAnsi="Times New Roman" w:cs="Times New Roman"/>
              </w:rPr>
            </w:pPr>
          </w:p>
        </w:tc>
        <w:tc>
          <w:tcPr>
            <w:tcW w:w="6295" w:type="dxa"/>
          </w:tcPr>
          <w:p w14:paraId="06CD80D8" w14:textId="5AD44720" w:rsidR="00561239" w:rsidRPr="002147F1" w:rsidRDefault="00561239" w:rsidP="00561239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999" w:type="dxa"/>
          </w:tcPr>
          <w:p w14:paraId="14D4995E" w14:textId="1CB98A2B" w:rsidR="00561239" w:rsidRPr="002147F1" w:rsidRDefault="00561239" w:rsidP="0056123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0</w:t>
            </w:r>
          </w:p>
        </w:tc>
        <w:tc>
          <w:tcPr>
            <w:tcW w:w="2241" w:type="dxa"/>
          </w:tcPr>
          <w:p w14:paraId="3B0C55C9" w14:textId="77777777" w:rsidR="00561239" w:rsidRPr="002147F1" w:rsidRDefault="00561239" w:rsidP="00561239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9A1E6C" w:rsidRPr="002147F1" w14:paraId="771EF30F" w14:textId="77777777" w:rsidTr="004A6856">
        <w:tc>
          <w:tcPr>
            <w:tcW w:w="540" w:type="dxa"/>
          </w:tcPr>
          <w:p w14:paraId="22714DD6" w14:textId="23688C4A" w:rsidR="009A1E6C" w:rsidRPr="002147F1" w:rsidRDefault="009A1E6C" w:rsidP="009A1E6C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295" w:type="dxa"/>
          </w:tcPr>
          <w:p w14:paraId="6079E5D7" w14:textId="77777777" w:rsidR="009A1E6C" w:rsidRDefault="009A1E6C" w:rsidP="009A1E6C">
            <w:pPr>
              <w:pStyle w:val="NoSpacing"/>
              <w:numPr>
                <w:ilvl w:val="0"/>
                <w:numId w:val="21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Volume </w:t>
            </w:r>
            <w:r w:rsidRPr="00D32A53">
              <w:rPr>
                <w:rFonts w:ascii="Times New Roman" w:hAnsi="Times New Roman" w:cs="Times New Roman"/>
                <w:position w:val="-24"/>
              </w:rPr>
              <w:object w:dxaOrig="2600" w:dyaOrig="620" w14:anchorId="60BF5553">
                <v:shape id="_x0000_i1150" type="#_x0000_t75" style="width:129.75pt;height:30.75pt" o:ole="">
                  <v:imagedata r:id="rId257" o:title=""/>
                </v:shape>
                <o:OLEObject Type="Embed" ProgID="Equation.DSMT4" ShapeID="_x0000_i1150" DrawAspect="Content" ObjectID="_1782815076" r:id="rId258"/>
              </w:object>
            </w:r>
          </w:p>
          <w:p w14:paraId="3F7354A1" w14:textId="77777777" w:rsidR="009A1E6C" w:rsidRDefault="009A1E6C" w:rsidP="009A1E6C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  <w:t xml:space="preserve">       </w:t>
            </w:r>
            <w:r w:rsidRPr="00D32A53">
              <w:rPr>
                <w:rFonts w:ascii="Times New Roman" w:hAnsi="Times New Roman" w:cs="Times New Roman"/>
                <w:position w:val="-10"/>
              </w:rPr>
              <w:object w:dxaOrig="940" w:dyaOrig="320" w14:anchorId="273947EB">
                <v:shape id="_x0000_i1151" type="#_x0000_t75" style="width:47.25pt;height:15.75pt" o:ole="">
                  <v:imagedata r:id="rId259" o:title=""/>
                </v:shape>
                <o:OLEObject Type="Embed" ProgID="Equation.DSMT4" ShapeID="_x0000_i1151" DrawAspect="Content" ObjectID="_1782815077" r:id="rId260"/>
              </w:object>
            </w:r>
            <w:r>
              <w:rPr>
                <w:rFonts w:ascii="Times New Roman" w:hAnsi="Times New Roman" w:cs="Times New Roman"/>
              </w:rPr>
              <w:t>cm</w:t>
            </w:r>
            <w:r w:rsidRPr="00D32A53">
              <w:rPr>
                <w:rFonts w:ascii="Times New Roman" w:hAnsi="Times New Roman" w:cs="Times New Roman"/>
                <w:vertAlign w:val="superscript"/>
              </w:rPr>
              <w:t>3</w:t>
            </w:r>
          </w:p>
          <w:p w14:paraId="46827111" w14:textId="77777777" w:rsidR="009A1E6C" w:rsidRDefault="009A1E6C" w:rsidP="009A1E6C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Capacity </w:t>
            </w:r>
            <w:r w:rsidRPr="00D32A53">
              <w:rPr>
                <w:rFonts w:ascii="Times New Roman" w:hAnsi="Times New Roman" w:cs="Times New Roman"/>
                <w:position w:val="-24"/>
              </w:rPr>
              <w:object w:dxaOrig="1620" w:dyaOrig="620" w14:anchorId="5B88C907">
                <v:shape id="_x0000_i1152" type="#_x0000_t75" style="width:81pt;height:30.75pt" o:ole="">
                  <v:imagedata r:id="rId261" o:title=""/>
                </v:shape>
                <o:OLEObject Type="Embed" ProgID="Equation.DSMT4" ShapeID="_x0000_i1152" DrawAspect="Content" ObjectID="_1782815078" r:id="rId262"/>
              </w:object>
            </w:r>
            <w:r>
              <w:rPr>
                <w:rFonts w:ascii="Times New Roman" w:hAnsi="Times New Roman" w:cs="Times New Roman"/>
              </w:rPr>
              <w:t>litres</w:t>
            </w:r>
          </w:p>
          <w:p w14:paraId="15386515" w14:textId="77777777" w:rsidR="009A1E6C" w:rsidRDefault="009A1E6C" w:rsidP="009A1E6C">
            <w:pPr>
              <w:pStyle w:val="NoSpacing"/>
              <w:numPr>
                <w:ilvl w:val="0"/>
                <w:numId w:val="21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Time difference </w:t>
            </w:r>
            <w:r w:rsidRPr="00D32A53">
              <w:rPr>
                <w:rFonts w:ascii="Times New Roman" w:hAnsi="Times New Roman" w:cs="Times New Roman"/>
                <w:position w:val="-4"/>
              </w:rPr>
              <w:object w:dxaOrig="200" w:dyaOrig="180" w14:anchorId="2994F666">
                <v:shape id="_x0000_i1153" type="#_x0000_t75" style="width:9.75pt;height:9pt" o:ole="">
                  <v:imagedata r:id="rId263" o:title=""/>
                </v:shape>
                <o:OLEObject Type="Embed" ProgID="Equation.DSMT4" ShapeID="_x0000_i1153" DrawAspect="Content" ObjectID="_1782815079" r:id="rId264"/>
              </w:object>
            </w:r>
            <w:r>
              <w:rPr>
                <w:rFonts w:ascii="Times New Roman" w:hAnsi="Times New Roman" w:cs="Times New Roman"/>
              </w:rPr>
              <w:t>2710 hrs – 2030 hrs = 6 hours 40 minutes</w:t>
            </w:r>
          </w:p>
          <w:p w14:paraId="2F8A8A2E" w14:textId="77777777" w:rsidR="009A1E6C" w:rsidRDefault="009A1E6C" w:rsidP="009A1E6C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D32A53">
              <w:rPr>
                <w:rFonts w:ascii="Times New Roman" w:hAnsi="Times New Roman" w:cs="Times New Roman"/>
                <w:position w:val="-6"/>
              </w:rPr>
              <w:object w:dxaOrig="1860" w:dyaOrig="279" w14:anchorId="52BD6D43">
                <v:shape id="_x0000_i1154" type="#_x0000_t75" style="width:93pt;height:14.25pt" o:ole="">
                  <v:imagedata r:id="rId265" o:title=""/>
                </v:shape>
                <o:OLEObject Type="Embed" ProgID="Equation.DSMT4" ShapeID="_x0000_i1154" DrawAspect="Content" ObjectID="_1782815080" r:id="rId266"/>
              </w:object>
            </w:r>
            <w:r>
              <w:rPr>
                <w:rFonts w:ascii="Times New Roman" w:hAnsi="Times New Roman" w:cs="Times New Roman"/>
              </w:rPr>
              <w:t>minutes</w:t>
            </w:r>
          </w:p>
          <w:p w14:paraId="70E3DF59" w14:textId="77777777" w:rsidR="009A1E6C" w:rsidRDefault="009A1E6C" w:rsidP="009A1E6C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D32A53">
              <w:rPr>
                <w:rFonts w:ascii="Times New Roman" w:hAnsi="Times New Roman" w:cs="Times New Roman"/>
                <w:position w:val="-6"/>
              </w:rPr>
              <w:object w:dxaOrig="520" w:dyaOrig="279" w14:anchorId="481584BF">
                <v:shape id="_x0000_i1155" type="#_x0000_t75" style="width:26.25pt;height:14.25pt" o:ole="">
                  <v:imagedata r:id="rId267" o:title=""/>
                </v:shape>
                <o:OLEObject Type="Embed" ProgID="Equation.DSMT4" ShapeID="_x0000_i1155" DrawAspect="Content" ObjectID="_1782815081" r:id="rId268"/>
              </w:object>
            </w:r>
            <w:r>
              <w:rPr>
                <w:rFonts w:ascii="Times New Roman" w:hAnsi="Times New Roman" w:cs="Times New Roman"/>
              </w:rPr>
              <w:t xml:space="preserve">litres </w:t>
            </w:r>
            <w:r w:rsidRPr="00D32A53">
              <w:rPr>
                <w:rFonts w:ascii="Times New Roman" w:hAnsi="Times New Roman" w:cs="Times New Roman"/>
                <w:position w:val="-4"/>
              </w:rPr>
              <w:object w:dxaOrig="340" w:dyaOrig="260" w14:anchorId="7C927251">
                <v:shape id="_x0000_i1156" type="#_x0000_t75" style="width:17.25pt;height:12.75pt" o:ole="">
                  <v:imagedata r:id="rId269" o:title=""/>
                </v:shape>
                <o:OLEObject Type="Embed" ProgID="Equation.DSMT4" ShapeID="_x0000_i1156" DrawAspect="Content" ObjectID="_1782815082" r:id="rId270"/>
              </w:object>
            </w:r>
            <w:r>
              <w:rPr>
                <w:rFonts w:ascii="Times New Roman" w:hAnsi="Times New Roman" w:cs="Times New Roman"/>
              </w:rPr>
              <w:t>m</w:t>
            </w:r>
            <w:r w:rsidRPr="00D32A53">
              <w:rPr>
                <w:rFonts w:ascii="Times New Roman" w:hAnsi="Times New Roman" w:cs="Times New Roman"/>
                <w:vertAlign w:val="superscript"/>
              </w:rPr>
              <w:t>3</w:t>
            </w:r>
          </w:p>
          <w:p w14:paraId="70FC54F6" w14:textId="77777777" w:rsidR="009A1E6C" w:rsidRDefault="009A1E6C" w:rsidP="009A1E6C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69.3 litres </w:t>
            </w:r>
            <w:r w:rsidRPr="00D32A53">
              <w:rPr>
                <w:rFonts w:ascii="Times New Roman" w:hAnsi="Times New Roman" w:cs="Times New Roman"/>
                <w:position w:val="-24"/>
              </w:rPr>
              <w:object w:dxaOrig="1640" w:dyaOrig="620" w14:anchorId="193892F3">
                <v:shape id="_x0000_i1157" type="#_x0000_t75" style="width:81.75pt;height:30.75pt" o:ole="">
                  <v:imagedata r:id="rId271" o:title=""/>
                </v:shape>
                <o:OLEObject Type="Embed" ProgID="Equation.DSMT4" ShapeID="_x0000_i1157" DrawAspect="Content" ObjectID="_1782815083" r:id="rId272"/>
              </w:object>
            </w:r>
            <w:r>
              <w:rPr>
                <w:rFonts w:ascii="Times New Roman" w:hAnsi="Times New Roman" w:cs="Times New Roman"/>
              </w:rPr>
              <w:t>m</w:t>
            </w:r>
            <w:r w:rsidRPr="00D32A53">
              <w:rPr>
                <w:rFonts w:ascii="Times New Roman" w:hAnsi="Times New Roman" w:cs="Times New Roman"/>
                <w:vertAlign w:val="superscript"/>
              </w:rPr>
              <w:t>3</w:t>
            </w:r>
          </w:p>
          <w:p w14:paraId="1B54567C" w14:textId="77777777" w:rsidR="009A1E6C" w:rsidRDefault="009A1E6C" w:rsidP="009A1E6C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Volume of tank </w:t>
            </w:r>
            <w:r w:rsidRPr="00D32A53">
              <w:rPr>
                <w:rFonts w:ascii="Times New Roman" w:hAnsi="Times New Roman" w:cs="Times New Roman"/>
                <w:position w:val="-6"/>
              </w:rPr>
              <w:object w:dxaOrig="2240" w:dyaOrig="279" w14:anchorId="2A6A4221">
                <v:shape id="_x0000_i1158" type="#_x0000_t75" style="width:111.75pt;height:14.25pt" o:ole="">
                  <v:imagedata r:id="rId273" o:title=""/>
                </v:shape>
                <o:OLEObject Type="Embed" ProgID="Equation.DSMT4" ShapeID="_x0000_i1158" DrawAspect="Content" ObjectID="_1782815084" r:id="rId274"/>
              </w:object>
            </w:r>
            <w:r>
              <w:rPr>
                <w:rFonts w:ascii="Times New Roman" w:hAnsi="Times New Roman" w:cs="Times New Roman"/>
              </w:rPr>
              <w:t>m</w:t>
            </w:r>
            <w:r w:rsidRPr="00D32A53">
              <w:rPr>
                <w:rFonts w:ascii="Times New Roman" w:hAnsi="Times New Roman" w:cs="Times New Roman"/>
                <w:vertAlign w:val="superscript"/>
              </w:rPr>
              <w:t>3</w:t>
            </w:r>
          </w:p>
          <w:p w14:paraId="0D8682EE" w14:textId="77777777" w:rsidR="009A1E6C" w:rsidRDefault="009A1E6C" w:rsidP="009A1E6C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7D383D">
              <w:rPr>
                <w:rFonts w:ascii="Times New Roman" w:hAnsi="Times New Roman" w:cs="Times New Roman"/>
                <w:position w:val="-6"/>
              </w:rPr>
              <w:object w:dxaOrig="1520" w:dyaOrig="279" w14:anchorId="4977BB43">
                <v:shape id="_x0000_i1159" type="#_x0000_t75" style="width:75.75pt;height:14.25pt" o:ole="">
                  <v:imagedata r:id="rId275" o:title=""/>
                </v:shape>
                <o:OLEObject Type="Embed" ProgID="Equation.DSMT4" ShapeID="_x0000_i1159" DrawAspect="Content" ObjectID="_1782815085" r:id="rId276"/>
              </w:object>
            </w:r>
          </w:p>
          <w:p w14:paraId="7C599A8E" w14:textId="77777777" w:rsidR="009A1E6C" w:rsidRPr="00D32A53" w:rsidRDefault="009A1E6C" w:rsidP="009A1E6C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7D383D">
              <w:rPr>
                <w:rFonts w:ascii="Times New Roman" w:hAnsi="Times New Roman" w:cs="Times New Roman"/>
                <w:position w:val="-24"/>
              </w:rPr>
              <w:object w:dxaOrig="1900" w:dyaOrig="620" w14:anchorId="1157D9ED">
                <v:shape id="_x0000_i1160" type="#_x0000_t75" style="width:95.25pt;height:30.75pt" o:ole="">
                  <v:imagedata r:id="rId277" o:title=""/>
                </v:shape>
                <o:OLEObject Type="Embed" ProgID="Equation.DSMT4" ShapeID="_x0000_i1160" DrawAspect="Content" ObjectID="_1782815086" r:id="rId278"/>
              </w:object>
            </w:r>
            <w:r>
              <w:rPr>
                <w:rFonts w:ascii="Times New Roman" w:hAnsi="Times New Roman" w:cs="Times New Roman"/>
              </w:rPr>
              <w:t>m</w:t>
            </w:r>
            <w:r w:rsidRPr="007D383D">
              <w:rPr>
                <w:rFonts w:ascii="Times New Roman" w:hAnsi="Times New Roman" w:cs="Times New Roman"/>
                <w:vertAlign w:val="superscript"/>
              </w:rPr>
              <w:t>2</w:t>
            </w:r>
          </w:p>
          <w:p w14:paraId="148B3F56" w14:textId="77777777" w:rsidR="009A1E6C" w:rsidRDefault="009A1E6C" w:rsidP="009A1E6C">
            <w:pPr>
              <w:pStyle w:val="NoSpacing"/>
              <w:numPr>
                <w:ilvl w:val="0"/>
                <w:numId w:val="21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Capacity of tank </w:t>
            </w:r>
            <w:r w:rsidRPr="007D383D">
              <w:rPr>
                <w:rFonts w:ascii="Times New Roman" w:hAnsi="Times New Roman" w:cs="Times New Roman"/>
                <w:position w:val="-10"/>
              </w:rPr>
              <w:object w:dxaOrig="2360" w:dyaOrig="320" w14:anchorId="725011BE">
                <v:shape id="_x0000_i1161" type="#_x0000_t75" style="width:117.75pt;height:15.75pt" o:ole="">
                  <v:imagedata r:id="rId279" o:title=""/>
                </v:shape>
                <o:OLEObject Type="Embed" ProgID="Equation.DSMT4" ShapeID="_x0000_i1161" DrawAspect="Content" ObjectID="_1782815087" r:id="rId280"/>
              </w:object>
            </w:r>
            <w:r>
              <w:rPr>
                <w:rFonts w:ascii="Times New Roman" w:hAnsi="Times New Roman" w:cs="Times New Roman"/>
              </w:rPr>
              <w:t>litres</w:t>
            </w:r>
          </w:p>
          <w:p w14:paraId="3D09828F" w14:textId="77777777" w:rsidR="009A1E6C" w:rsidRDefault="009A1E6C" w:rsidP="009A1E6C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Cost of water </w:t>
            </w:r>
            <w:r w:rsidRPr="007D383D">
              <w:rPr>
                <w:rFonts w:ascii="Times New Roman" w:hAnsi="Times New Roman" w:cs="Times New Roman"/>
                <w:position w:val="-24"/>
              </w:rPr>
              <w:object w:dxaOrig="1400" w:dyaOrig="620" w14:anchorId="04C58C28">
                <v:shape id="_x0000_i1162" type="#_x0000_t75" style="width:69.75pt;height:30.75pt" o:ole="">
                  <v:imagedata r:id="rId281" o:title=""/>
                </v:shape>
                <o:OLEObject Type="Embed" ProgID="Equation.DSMT4" ShapeID="_x0000_i1162" DrawAspect="Content" ObjectID="_1782815088" r:id="rId282"/>
              </w:object>
            </w:r>
          </w:p>
          <w:p w14:paraId="30E28A42" w14:textId="77777777" w:rsidR="009A1E6C" w:rsidRDefault="009A1E6C" w:rsidP="009A1E6C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  <w:t xml:space="preserve">   </w:t>
            </w:r>
            <w:r w:rsidRPr="007D383D">
              <w:rPr>
                <w:rFonts w:ascii="Times New Roman" w:hAnsi="Times New Roman" w:cs="Times New Roman"/>
                <w:position w:val="-10"/>
              </w:rPr>
              <w:object w:dxaOrig="780" w:dyaOrig="320" w14:anchorId="299E7DD3">
                <v:shape id="_x0000_i1163" type="#_x0000_t75" style="width:39pt;height:15.75pt" o:ole="">
                  <v:imagedata r:id="rId283" o:title=""/>
                </v:shape>
                <o:OLEObject Type="Embed" ProgID="Equation.DSMT4" ShapeID="_x0000_i1163" DrawAspect="Content" ObjectID="_1782815089" r:id="rId284"/>
              </w:object>
            </w:r>
          </w:p>
          <w:p w14:paraId="6FC3DBF6" w14:textId="7DDEC570" w:rsidR="009A1E6C" w:rsidRPr="002147F1" w:rsidRDefault="009A1E6C" w:rsidP="009A1E6C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Total cost for the month </w:t>
            </w:r>
            <w:r w:rsidRPr="007D383D">
              <w:rPr>
                <w:rFonts w:ascii="Times New Roman" w:hAnsi="Times New Roman" w:cs="Times New Roman"/>
                <w:position w:val="-10"/>
              </w:rPr>
              <w:object w:dxaOrig="1700" w:dyaOrig="320" w14:anchorId="404DD055">
                <v:shape id="_x0000_i1164" type="#_x0000_t75" style="width:84.75pt;height:15.75pt" o:ole="">
                  <v:imagedata r:id="rId285" o:title=""/>
                </v:shape>
                <o:OLEObject Type="Embed" ProgID="Equation.DSMT4" ShapeID="_x0000_i1164" DrawAspect="Content" ObjectID="_1782815090" r:id="rId286"/>
              </w:object>
            </w:r>
            <w:r>
              <w:rPr>
                <w:rFonts w:ascii="Times New Roman" w:hAnsi="Times New Roman" w:cs="Times New Roman"/>
              </w:rPr>
              <w:t xml:space="preserve">Ksh. </w:t>
            </w:r>
            <w:r w:rsidRPr="007D383D">
              <w:rPr>
                <w:rFonts w:ascii="Times New Roman" w:hAnsi="Times New Roman" w:cs="Times New Roman"/>
                <w:position w:val="-10"/>
              </w:rPr>
              <w:object w:dxaOrig="620" w:dyaOrig="320" w14:anchorId="043E2E11">
                <v:shape id="_x0000_i1165" type="#_x0000_t75" style="width:30.75pt;height:15.75pt" o:ole="">
                  <v:imagedata r:id="rId287" o:title=""/>
                </v:shape>
                <o:OLEObject Type="Embed" ProgID="Equation.DSMT4" ShapeID="_x0000_i1165" DrawAspect="Content" ObjectID="_1782815091" r:id="rId288"/>
              </w:object>
            </w:r>
          </w:p>
        </w:tc>
        <w:tc>
          <w:tcPr>
            <w:tcW w:w="999" w:type="dxa"/>
          </w:tcPr>
          <w:p w14:paraId="6649541E" w14:textId="77777777" w:rsidR="009A1E6C" w:rsidRDefault="009A1E6C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62CFB9C" w14:textId="77777777" w:rsidR="009A1E6C" w:rsidRDefault="009A1E6C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26BD5B0D" w14:textId="77777777" w:rsidR="009A1E6C" w:rsidRDefault="009A1E6C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95AD139" w14:textId="77777777" w:rsidR="009A1E6C" w:rsidRDefault="009A1E6C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C1946D5" w14:textId="77777777" w:rsidR="009A1E6C" w:rsidRDefault="009A1E6C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, A1</w:t>
            </w:r>
          </w:p>
          <w:p w14:paraId="30BF2C07" w14:textId="77777777" w:rsidR="009A1E6C" w:rsidRDefault="009A1E6C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108C96F" w14:textId="77777777" w:rsidR="009A1E6C" w:rsidRDefault="009A1E6C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39246657" w14:textId="77777777" w:rsidR="009A1E6C" w:rsidRDefault="009A1E6C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476E83A" w14:textId="77777777" w:rsidR="009A1E6C" w:rsidRDefault="009A1E6C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0B7E3FF" w14:textId="77777777" w:rsidR="009A1E6C" w:rsidRDefault="009A1E6C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9B268D4" w14:textId="77777777" w:rsidR="009A1E6C" w:rsidRDefault="009A1E6C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C6C79E3" w14:textId="77777777" w:rsidR="009A1E6C" w:rsidRDefault="009A1E6C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88CD062" w14:textId="77777777" w:rsidR="009A1E6C" w:rsidRDefault="009A1E6C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5D230E0D" w14:textId="77777777" w:rsidR="009A1E6C" w:rsidRDefault="009A1E6C" w:rsidP="009A1E6C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24DEE962" w14:textId="77777777" w:rsidR="009A1E6C" w:rsidRDefault="009A1E6C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  <w:p w14:paraId="16AC1438" w14:textId="77777777" w:rsidR="009A1E6C" w:rsidRDefault="009A1E6C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29063FC" w14:textId="77777777" w:rsidR="009A1E6C" w:rsidRDefault="009A1E6C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858AADD" w14:textId="77777777" w:rsidR="009A1E6C" w:rsidRDefault="009A1E6C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C9FC4D6" w14:textId="77777777" w:rsidR="009A1E6C" w:rsidRDefault="009A1E6C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784F3CCD" w14:textId="77777777" w:rsidR="009A1E6C" w:rsidRDefault="009A1E6C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2DC765E" w14:textId="77777777" w:rsidR="009A1E6C" w:rsidRDefault="009A1E6C" w:rsidP="009A1E6C">
            <w:pPr>
              <w:pStyle w:val="NoSpacing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  <w:p w14:paraId="47DA68AC" w14:textId="2EB5AB39" w:rsidR="009A1E6C" w:rsidRPr="002147F1" w:rsidRDefault="009A1E6C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, A1</w:t>
            </w:r>
          </w:p>
        </w:tc>
        <w:tc>
          <w:tcPr>
            <w:tcW w:w="2241" w:type="dxa"/>
          </w:tcPr>
          <w:p w14:paraId="20EE7583" w14:textId="77777777" w:rsidR="009A1E6C" w:rsidRPr="002147F1" w:rsidRDefault="009A1E6C" w:rsidP="009A1E6C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9A1E6C" w:rsidRPr="002147F1" w14:paraId="7ED47DA0" w14:textId="77777777" w:rsidTr="004A6856">
        <w:tc>
          <w:tcPr>
            <w:tcW w:w="540" w:type="dxa"/>
          </w:tcPr>
          <w:p w14:paraId="795F89CC" w14:textId="77777777" w:rsidR="009A1E6C" w:rsidRPr="002147F1" w:rsidRDefault="009A1E6C" w:rsidP="009A1E6C">
            <w:pPr>
              <w:pStyle w:val="NoSpacing"/>
              <w:rPr>
                <w:rFonts w:ascii="Times New Roman" w:hAnsi="Times New Roman" w:cs="Times New Roman"/>
              </w:rPr>
            </w:pPr>
          </w:p>
        </w:tc>
        <w:tc>
          <w:tcPr>
            <w:tcW w:w="6295" w:type="dxa"/>
          </w:tcPr>
          <w:p w14:paraId="613640FB" w14:textId="150E25AF" w:rsidR="009A1E6C" w:rsidRPr="002147F1" w:rsidRDefault="009A1E6C" w:rsidP="009A1E6C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999" w:type="dxa"/>
          </w:tcPr>
          <w:p w14:paraId="7967D058" w14:textId="5AC8682A" w:rsidR="009A1E6C" w:rsidRPr="002147F1" w:rsidRDefault="009A1E6C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0</w:t>
            </w:r>
          </w:p>
        </w:tc>
        <w:tc>
          <w:tcPr>
            <w:tcW w:w="2241" w:type="dxa"/>
          </w:tcPr>
          <w:p w14:paraId="1EB0C724" w14:textId="77777777" w:rsidR="009A1E6C" w:rsidRPr="002147F1" w:rsidRDefault="009A1E6C" w:rsidP="009A1E6C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</w:tbl>
    <w:p w14:paraId="7C63E124" w14:textId="77777777" w:rsidR="00944859" w:rsidRDefault="00944859">
      <w:r>
        <w:br w:type="page"/>
      </w:r>
    </w:p>
    <w:tbl>
      <w:tblPr>
        <w:tblStyle w:val="TableGrid"/>
        <w:tblW w:w="9985" w:type="dxa"/>
        <w:tblLook w:val="04A0" w:firstRow="1" w:lastRow="0" w:firstColumn="1" w:lastColumn="0" w:noHBand="0" w:noVBand="1"/>
      </w:tblPr>
      <w:tblGrid>
        <w:gridCol w:w="540"/>
        <w:gridCol w:w="7216"/>
        <w:gridCol w:w="859"/>
        <w:gridCol w:w="1370"/>
      </w:tblGrid>
      <w:tr w:rsidR="00944859" w:rsidRPr="006214B4" w14:paraId="1B5133D5" w14:textId="77777777" w:rsidTr="00944859">
        <w:tc>
          <w:tcPr>
            <w:tcW w:w="540" w:type="dxa"/>
          </w:tcPr>
          <w:p w14:paraId="1EC11F5C" w14:textId="77777777" w:rsidR="00944859" w:rsidRPr="006214B4" w:rsidRDefault="00944859" w:rsidP="00190809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No.</w:t>
            </w:r>
          </w:p>
        </w:tc>
        <w:tc>
          <w:tcPr>
            <w:tcW w:w="7216" w:type="dxa"/>
          </w:tcPr>
          <w:p w14:paraId="71DCDADE" w14:textId="77777777" w:rsidR="00944859" w:rsidRPr="006214B4" w:rsidRDefault="00944859" w:rsidP="00190809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Working</w:t>
            </w:r>
          </w:p>
        </w:tc>
        <w:tc>
          <w:tcPr>
            <w:tcW w:w="859" w:type="dxa"/>
          </w:tcPr>
          <w:p w14:paraId="40C57DAB" w14:textId="77777777" w:rsidR="00944859" w:rsidRPr="006214B4" w:rsidRDefault="00944859" w:rsidP="0019080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Marks</w:t>
            </w:r>
          </w:p>
        </w:tc>
        <w:tc>
          <w:tcPr>
            <w:tcW w:w="1370" w:type="dxa"/>
          </w:tcPr>
          <w:p w14:paraId="7372EF3F" w14:textId="77777777" w:rsidR="00944859" w:rsidRPr="006214B4" w:rsidRDefault="00944859" w:rsidP="00190809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Comments</w:t>
            </w:r>
          </w:p>
        </w:tc>
      </w:tr>
      <w:tr w:rsidR="009A1E6C" w:rsidRPr="002147F1" w14:paraId="221367AC" w14:textId="77777777" w:rsidTr="00944859">
        <w:tc>
          <w:tcPr>
            <w:tcW w:w="540" w:type="dxa"/>
          </w:tcPr>
          <w:p w14:paraId="6B37FB63" w14:textId="1C9E34FF" w:rsidR="009A1E6C" w:rsidRPr="002147F1" w:rsidRDefault="009A1E6C" w:rsidP="009A1E6C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7216" w:type="dxa"/>
          </w:tcPr>
          <w:p w14:paraId="2E618D5C" w14:textId="5EF45591" w:rsidR="00944859" w:rsidRPr="00944859" w:rsidRDefault="00881F41" w:rsidP="00881F41">
            <w:pPr>
              <w:pStyle w:val="NoSpacing"/>
              <w:numPr>
                <w:ilvl w:val="0"/>
                <w:numId w:val="22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i)</w:t>
            </w:r>
            <w:r>
              <w:rPr>
                <w:rFonts w:ascii="Times New Roman" w:hAnsi="Times New Roman" w:cs="Times New Roman"/>
              </w:rPr>
              <w:tab/>
            </w:r>
            <w:r w:rsidR="00944859" w:rsidRPr="00944859">
              <w:rPr>
                <w:rFonts w:ascii="Times New Roman" w:hAnsi="Times New Roman" w:cs="Times New Roman"/>
              </w:rPr>
              <w:t>Drawings</w:t>
            </w:r>
            <w:r w:rsidR="00944859">
              <w:t xml:space="preserve"> </w:t>
            </w:r>
          </w:p>
          <w:p w14:paraId="19810C97" w14:textId="0B1DA831" w:rsidR="00944859" w:rsidRDefault="00944859" w:rsidP="00944859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>
              <w:object w:dxaOrig="5110" w:dyaOrig="5700" w14:anchorId="7502E525">
                <v:shape id="_x0000_i1166" type="#_x0000_t75" style="width:255.75pt;height:285pt" o:ole="">
                  <v:imagedata r:id="rId289" o:title=""/>
                </v:shape>
                <o:OLEObject Type="Embed" ProgID="PBrush" ShapeID="_x0000_i1166" DrawAspect="Content" ObjectID="_1782815092" r:id="rId290"/>
              </w:object>
            </w:r>
          </w:p>
          <w:p w14:paraId="753450EB" w14:textId="6F78D6F0" w:rsidR="009A1E6C" w:rsidRDefault="00944859" w:rsidP="00944859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="00881F41" w:rsidRPr="008D12B5">
              <w:rPr>
                <w:rFonts w:ascii="Times New Roman" w:hAnsi="Times New Roman" w:cs="Times New Roman"/>
                <w:position w:val="-6"/>
              </w:rPr>
              <w:object w:dxaOrig="720" w:dyaOrig="279" w14:anchorId="569E9550">
                <v:shape id="_x0000_i1167" type="#_x0000_t75" style="width:36pt;height:14.25pt" o:ole="">
                  <v:imagedata r:id="rId291" o:title=""/>
                </v:shape>
                <o:OLEObject Type="Embed" ProgID="Equation.DSMT4" ShapeID="_x0000_i1167" DrawAspect="Content" ObjectID="_1782815093" r:id="rId292"/>
              </w:object>
            </w:r>
            <w:r w:rsidR="00881F41">
              <w:rPr>
                <w:rFonts w:ascii="Times New Roman" w:hAnsi="Times New Roman" w:cs="Times New Roman"/>
              </w:rPr>
              <w:t xml:space="preserve"> drawn</w:t>
            </w:r>
          </w:p>
          <w:p w14:paraId="325C2FE1" w14:textId="0A1453B9" w:rsidR="00881F41" w:rsidRDefault="00881F41" w:rsidP="00881F41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881F41">
              <w:rPr>
                <w:rFonts w:ascii="Times New Roman" w:hAnsi="Times New Roman" w:cs="Times New Roman"/>
                <w:position w:val="-30"/>
              </w:rPr>
              <w:object w:dxaOrig="4420" w:dyaOrig="720" w14:anchorId="2469F409">
                <v:shape id="_x0000_i1168" type="#_x0000_t75" style="width:221.25pt;height:36pt" o:ole="">
                  <v:imagedata r:id="rId293" o:title=""/>
                </v:shape>
                <o:OLEObject Type="Embed" ProgID="Equation.DSMT4" ShapeID="_x0000_i1168" DrawAspect="Content" ObjectID="_1782815094" r:id="rId294"/>
              </w:object>
            </w:r>
          </w:p>
          <w:p w14:paraId="518FAA54" w14:textId="3F1716EA" w:rsidR="00881F41" w:rsidRDefault="00881F41" w:rsidP="00881F41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="004328D5" w:rsidRPr="008D12B5">
              <w:rPr>
                <w:rFonts w:ascii="Times New Roman" w:hAnsi="Times New Roman" w:cs="Times New Roman"/>
                <w:position w:val="-6"/>
              </w:rPr>
              <w:object w:dxaOrig="1100" w:dyaOrig="279" w14:anchorId="25371BB7">
                <v:shape id="_x0000_i1169" type="#_x0000_t75" style="width:54.75pt;height:14.25pt" o:ole="">
                  <v:imagedata r:id="rId295" o:title=""/>
                </v:shape>
                <o:OLEObject Type="Embed" ProgID="Equation.DSMT4" ShapeID="_x0000_i1169" DrawAspect="Content" ObjectID="_1782815095" r:id="rId296"/>
              </w:object>
            </w:r>
            <w:r w:rsidR="004328D5">
              <w:rPr>
                <w:rFonts w:ascii="Times New Roman" w:hAnsi="Times New Roman" w:cs="Times New Roman"/>
              </w:rPr>
              <w:t>drawn</w:t>
            </w:r>
          </w:p>
          <w:p w14:paraId="0ECFD1A1" w14:textId="601DAB35" w:rsidR="00881F41" w:rsidRDefault="00881F41" w:rsidP="00881F41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ii)</w:t>
            </w:r>
            <w:r>
              <w:rPr>
                <w:rFonts w:ascii="Times New Roman" w:hAnsi="Times New Roman" w:cs="Times New Roman"/>
              </w:rPr>
              <w:tab/>
            </w:r>
            <w:r w:rsidRPr="00881F41">
              <w:rPr>
                <w:rFonts w:ascii="Times New Roman" w:hAnsi="Times New Roman" w:cs="Times New Roman"/>
                <w:position w:val="-14"/>
              </w:rPr>
              <w:object w:dxaOrig="2940" w:dyaOrig="400" w14:anchorId="35AD3B63">
                <v:shape id="_x0000_i1170" type="#_x0000_t75" style="width:147pt;height:20.25pt" o:ole="">
                  <v:imagedata r:id="rId297" o:title=""/>
                </v:shape>
                <o:OLEObject Type="Embed" ProgID="Equation.DSMT4" ShapeID="_x0000_i1170" DrawAspect="Content" ObjectID="_1782815096" r:id="rId298"/>
              </w:object>
            </w:r>
            <w:r>
              <w:rPr>
                <w:rFonts w:ascii="Times New Roman" w:hAnsi="Times New Roman" w:cs="Times New Roman"/>
              </w:rPr>
              <w:t xml:space="preserve">and </w:t>
            </w:r>
            <w:r w:rsidRPr="00881F41">
              <w:rPr>
                <w:rFonts w:ascii="Times New Roman" w:hAnsi="Times New Roman" w:cs="Times New Roman"/>
                <w:position w:val="-14"/>
              </w:rPr>
              <w:object w:dxaOrig="980" w:dyaOrig="400" w14:anchorId="2295AE64">
                <v:shape id="_x0000_i1171" type="#_x0000_t75" style="width:48.75pt;height:20.25pt" o:ole="">
                  <v:imagedata r:id="rId299" o:title=""/>
                </v:shape>
                <o:OLEObject Type="Embed" ProgID="Equation.DSMT4" ShapeID="_x0000_i1171" DrawAspect="Content" ObjectID="_1782815097" r:id="rId300"/>
              </w:object>
            </w:r>
          </w:p>
          <w:p w14:paraId="79A5DC21" w14:textId="58FA5713" w:rsidR="00881F41" w:rsidRDefault="004328D5" w:rsidP="00881F41">
            <w:pPr>
              <w:pStyle w:val="NoSpacing"/>
              <w:numPr>
                <w:ilvl w:val="0"/>
                <w:numId w:val="22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i)</w:t>
            </w:r>
            <w:r>
              <w:rPr>
                <w:rFonts w:ascii="Times New Roman" w:hAnsi="Times New Roman" w:cs="Times New Roman"/>
              </w:rPr>
              <w:tab/>
            </w:r>
            <w:r w:rsidRPr="008D12B5">
              <w:rPr>
                <w:rFonts w:ascii="Times New Roman" w:hAnsi="Times New Roman" w:cs="Times New Roman"/>
                <w:position w:val="-6"/>
              </w:rPr>
              <w:object w:dxaOrig="1240" w:dyaOrig="279" w14:anchorId="5B656E49">
                <v:shape id="_x0000_i1172" type="#_x0000_t75" style="width:62.25pt;height:14.25pt" o:ole="">
                  <v:imagedata r:id="rId301" o:title=""/>
                </v:shape>
                <o:OLEObject Type="Embed" ProgID="Equation.DSMT4" ShapeID="_x0000_i1172" DrawAspect="Content" ObjectID="_1782815098" r:id="rId302"/>
              </w:object>
            </w:r>
            <w:r>
              <w:rPr>
                <w:rFonts w:ascii="Times New Roman" w:hAnsi="Times New Roman" w:cs="Times New Roman"/>
              </w:rPr>
              <w:t>drawn</w:t>
            </w:r>
          </w:p>
          <w:p w14:paraId="5C2C2288" w14:textId="359516CF" w:rsidR="004328D5" w:rsidRDefault="004328D5" w:rsidP="004328D5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  <w:t xml:space="preserve">Let </w:t>
            </w:r>
            <w:r w:rsidRPr="004328D5">
              <w:rPr>
                <w:rFonts w:ascii="Times New Roman" w:hAnsi="Times New Roman" w:cs="Times New Roman"/>
                <w:position w:val="-30"/>
              </w:rPr>
              <w:object w:dxaOrig="1200" w:dyaOrig="720" w14:anchorId="0B855CC4">
                <v:shape id="_x0000_i1173" type="#_x0000_t75" style="width:60pt;height:36pt" o:ole="">
                  <v:imagedata r:id="rId303" o:title=""/>
                </v:shape>
                <o:OLEObject Type="Embed" ProgID="Equation.DSMT4" ShapeID="_x0000_i1173" DrawAspect="Content" ObjectID="_1782815099" r:id="rId304"/>
              </w:object>
            </w:r>
          </w:p>
          <w:p w14:paraId="09310825" w14:textId="2124E7C9" w:rsidR="004328D5" w:rsidRDefault="004328D5" w:rsidP="004328D5">
            <w:pPr>
              <w:pStyle w:val="NoSpacing"/>
              <w:ind w:left="360"/>
            </w:pPr>
            <w:r>
              <w:rPr>
                <w:rFonts w:ascii="Times New Roman" w:hAnsi="Times New Roman" w:cs="Times New Roman"/>
              </w:rPr>
              <w:tab/>
            </w:r>
            <w:r w:rsidRPr="00190809">
              <w:rPr>
                <w:position w:val="-30"/>
              </w:rPr>
              <w:object w:dxaOrig="4860" w:dyaOrig="720" w14:anchorId="0D4FD486">
                <v:shape id="_x0000_i1174" type="#_x0000_t75" style="width:243pt;height:36pt" o:ole="">
                  <v:imagedata r:id="rId305" o:title=""/>
                </v:shape>
                <o:OLEObject Type="Embed" ProgID="Equation.DSMT4" ShapeID="_x0000_i1174" DrawAspect="Content" ObjectID="_1782815100" r:id="rId306"/>
              </w:object>
            </w:r>
          </w:p>
          <w:p w14:paraId="2A56F61B" w14:textId="07866493" w:rsidR="004328D5" w:rsidRDefault="004328D5" w:rsidP="004328D5">
            <w:pPr>
              <w:pStyle w:val="NoSpacing"/>
              <w:ind w:left="360"/>
            </w:pPr>
            <w:r>
              <w:tab/>
            </w:r>
            <w:r w:rsidRPr="004328D5">
              <w:rPr>
                <w:position w:val="-30"/>
              </w:rPr>
              <w:object w:dxaOrig="6280" w:dyaOrig="720" w14:anchorId="7687DB8C">
                <v:shape id="_x0000_i1175" type="#_x0000_t75" style="width:314.25pt;height:36pt" o:ole="">
                  <v:imagedata r:id="rId307" o:title=""/>
                </v:shape>
                <o:OLEObject Type="Embed" ProgID="Equation.DSMT4" ShapeID="_x0000_i1175" DrawAspect="Content" ObjectID="_1782815101" r:id="rId308"/>
              </w:object>
            </w:r>
          </w:p>
          <w:p w14:paraId="5ACC1EE4" w14:textId="70A5566B" w:rsidR="004328D5" w:rsidRDefault="004328D5" w:rsidP="004328D5">
            <w:pPr>
              <w:pStyle w:val="NoSpacing"/>
              <w:ind w:left="360"/>
            </w:pPr>
            <w:r>
              <w:tab/>
            </w:r>
            <w:r w:rsidRPr="004328D5">
              <w:rPr>
                <w:position w:val="-6"/>
              </w:rPr>
              <w:object w:dxaOrig="1260" w:dyaOrig="279" w14:anchorId="0332E238">
                <v:shape id="_x0000_i1176" type="#_x0000_t75" style="width:63pt;height:14.25pt" o:ole="">
                  <v:imagedata r:id="rId309" o:title=""/>
                </v:shape>
                <o:OLEObject Type="Embed" ProgID="Equation.DSMT4" ShapeID="_x0000_i1176" DrawAspect="Content" ObjectID="_1782815102" r:id="rId310"/>
              </w:object>
            </w:r>
            <w:r>
              <w:tab/>
            </w:r>
            <w:r>
              <w:tab/>
            </w:r>
            <w:r>
              <w:tab/>
            </w:r>
            <w:r>
              <w:tab/>
            </w:r>
            <w:r w:rsidRPr="004328D5">
              <w:rPr>
                <w:position w:val="-6"/>
              </w:rPr>
              <w:object w:dxaOrig="1400" w:dyaOrig="279" w14:anchorId="364BA3A5">
                <v:shape id="_x0000_i1177" type="#_x0000_t75" style="width:69.75pt;height:14.25pt" o:ole="">
                  <v:imagedata r:id="rId311" o:title=""/>
                </v:shape>
                <o:OLEObject Type="Embed" ProgID="Equation.DSMT4" ShapeID="_x0000_i1177" DrawAspect="Content" ObjectID="_1782815103" r:id="rId312"/>
              </w:object>
            </w:r>
          </w:p>
          <w:p w14:paraId="2E697F37" w14:textId="2DFC288E" w:rsidR="004328D5" w:rsidRPr="004328D5" w:rsidRDefault="004328D5" w:rsidP="004328D5">
            <w:pPr>
              <w:pStyle w:val="NoSpacing"/>
              <w:ind w:left="360"/>
            </w:pPr>
            <w:r>
              <w:tab/>
            </w:r>
            <w:r w:rsidRPr="004328D5">
              <w:rPr>
                <w:position w:val="-6"/>
                <w:u w:val="single"/>
              </w:rPr>
              <w:object w:dxaOrig="1400" w:dyaOrig="279" w14:anchorId="75060CF3">
                <v:shape id="_x0000_i1178" type="#_x0000_t75" style="width:69.75pt;height:14.25pt" o:ole="">
                  <v:imagedata r:id="rId313" o:title=""/>
                </v:shape>
                <o:OLEObject Type="Embed" ProgID="Equation.DSMT4" ShapeID="_x0000_i1178" DrawAspect="Content" ObjectID="_1782815104" r:id="rId314"/>
              </w:object>
            </w:r>
            <w:r>
              <w:tab/>
            </w:r>
            <w:r>
              <w:tab/>
            </w:r>
            <w:r>
              <w:tab/>
            </w:r>
            <w:r>
              <w:tab/>
            </w:r>
            <w:r w:rsidR="0012013D" w:rsidRPr="0012013D">
              <w:rPr>
                <w:position w:val="-6"/>
                <w:u w:val="single"/>
              </w:rPr>
              <w:object w:dxaOrig="1300" w:dyaOrig="279" w14:anchorId="33C07E51">
                <v:shape id="_x0000_i1179" type="#_x0000_t75" style="width:65.25pt;height:14.25pt" o:ole="">
                  <v:imagedata r:id="rId315" o:title=""/>
                </v:shape>
                <o:OLEObject Type="Embed" ProgID="Equation.DSMT4" ShapeID="_x0000_i1179" DrawAspect="Content" ObjectID="_1782815105" r:id="rId316"/>
              </w:object>
            </w:r>
          </w:p>
          <w:p w14:paraId="7A97E992" w14:textId="21C6A5C9" w:rsidR="004328D5" w:rsidRDefault="004328D5" w:rsidP="004328D5">
            <w:pPr>
              <w:pStyle w:val="NoSpacing"/>
              <w:ind w:left="360"/>
            </w:pPr>
            <w:r>
              <w:tab/>
            </w:r>
            <w:r w:rsidRPr="004328D5">
              <w:rPr>
                <w:position w:val="-6"/>
              </w:rPr>
              <w:object w:dxaOrig="1440" w:dyaOrig="279" w14:anchorId="762AADDF">
                <v:shape id="_x0000_i1180" type="#_x0000_t75" style="width:1in;height:14.25pt" o:ole="">
                  <v:imagedata r:id="rId317" o:title=""/>
                </v:shape>
                <o:OLEObject Type="Embed" ProgID="Equation.DSMT4" ShapeID="_x0000_i1180" DrawAspect="Content" ObjectID="_1782815106" r:id="rId318"/>
              </w:object>
            </w:r>
            <w:r w:rsidR="0012013D">
              <w:tab/>
            </w:r>
            <w:r w:rsidR="0012013D">
              <w:tab/>
            </w:r>
            <w:r w:rsidR="0012013D">
              <w:tab/>
            </w:r>
            <w:r w:rsidR="0012013D" w:rsidRPr="0012013D">
              <w:rPr>
                <w:position w:val="-6"/>
              </w:rPr>
              <w:object w:dxaOrig="1600" w:dyaOrig="279" w14:anchorId="46100E2C">
                <v:shape id="_x0000_i1181" type="#_x0000_t75" style="width:80.25pt;height:14.25pt" o:ole="">
                  <v:imagedata r:id="rId319" o:title=""/>
                </v:shape>
                <o:OLEObject Type="Embed" ProgID="Equation.DSMT4" ShapeID="_x0000_i1181" DrawAspect="Content" ObjectID="_1782815107" r:id="rId320"/>
              </w:object>
            </w:r>
          </w:p>
          <w:p w14:paraId="1BFB3D33" w14:textId="23D43EC6" w:rsidR="004328D5" w:rsidRDefault="004328D5" w:rsidP="004328D5">
            <w:pPr>
              <w:pStyle w:val="NoSpacing"/>
              <w:ind w:left="360"/>
            </w:pPr>
            <w:r>
              <w:tab/>
            </w:r>
            <w:r w:rsidRPr="004328D5">
              <w:rPr>
                <w:position w:val="-6"/>
              </w:rPr>
              <w:object w:dxaOrig="1240" w:dyaOrig="279" w14:anchorId="01AD7E1B">
                <v:shape id="_x0000_i1182" type="#_x0000_t75" style="width:62.25pt;height:14.25pt" o:ole="">
                  <v:imagedata r:id="rId321" o:title=""/>
                </v:shape>
                <o:OLEObject Type="Embed" ProgID="Equation.DSMT4" ShapeID="_x0000_i1182" DrawAspect="Content" ObjectID="_1782815108" r:id="rId322"/>
              </w:object>
            </w:r>
            <w:r w:rsidR="0012013D">
              <w:tab/>
            </w:r>
            <w:r w:rsidR="0012013D">
              <w:tab/>
            </w:r>
            <w:r w:rsidR="0012013D">
              <w:tab/>
            </w:r>
            <w:r w:rsidR="0012013D">
              <w:tab/>
            </w:r>
            <w:r w:rsidR="0012013D" w:rsidRPr="0012013D">
              <w:rPr>
                <w:position w:val="-6"/>
              </w:rPr>
              <w:object w:dxaOrig="1160" w:dyaOrig="279" w14:anchorId="77024BD7">
                <v:shape id="_x0000_i1183" type="#_x0000_t75" style="width:57.75pt;height:14.25pt" o:ole="">
                  <v:imagedata r:id="rId323" o:title=""/>
                </v:shape>
                <o:OLEObject Type="Embed" ProgID="Equation.DSMT4" ShapeID="_x0000_i1183" DrawAspect="Content" ObjectID="_1782815109" r:id="rId324"/>
              </w:object>
            </w:r>
          </w:p>
          <w:p w14:paraId="61BA405C" w14:textId="12C182D2" w:rsidR="004328D5" w:rsidRDefault="004328D5" w:rsidP="004328D5">
            <w:pPr>
              <w:pStyle w:val="NoSpacing"/>
              <w:ind w:left="360"/>
            </w:pPr>
            <w:r>
              <w:tab/>
            </w:r>
            <w:r w:rsidRPr="004328D5">
              <w:rPr>
                <w:position w:val="-6"/>
              </w:rPr>
              <w:object w:dxaOrig="1480" w:dyaOrig="279" w14:anchorId="26B54F35">
                <v:shape id="_x0000_i1184" type="#_x0000_t75" style="width:74.25pt;height:14.25pt" o:ole="">
                  <v:imagedata r:id="rId325" o:title=""/>
                </v:shape>
                <o:OLEObject Type="Embed" ProgID="Equation.DSMT4" ShapeID="_x0000_i1184" DrawAspect="Content" ObjectID="_1782815110" r:id="rId326"/>
              </w:object>
            </w:r>
            <w:r w:rsidR="0012013D">
              <w:tab/>
            </w:r>
            <w:r w:rsidR="0012013D">
              <w:tab/>
            </w:r>
            <w:r w:rsidR="0012013D">
              <w:tab/>
            </w:r>
            <w:r w:rsidR="0012013D" w:rsidRPr="0012013D">
              <w:rPr>
                <w:position w:val="-6"/>
              </w:rPr>
              <w:object w:dxaOrig="700" w:dyaOrig="279" w14:anchorId="4CC9D42F">
                <v:shape id="_x0000_i1185" type="#_x0000_t75" style="width:35.25pt;height:14.25pt" o:ole="">
                  <v:imagedata r:id="rId327" o:title=""/>
                </v:shape>
                <o:OLEObject Type="Embed" ProgID="Equation.DSMT4" ShapeID="_x0000_i1185" DrawAspect="Content" ObjectID="_1782815111" r:id="rId328"/>
              </w:object>
            </w:r>
          </w:p>
          <w:p w14:paraId="74D5C566" w14:textId="500E056F" w:rsidR="0012013D" w:rsidRDefault="0012013D" w:rsidP="004328D5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  <w:t xml:space="preserve">Let </w:t>
            </w:r>
            <w:r w:rsidRPr="004328D5">
              <w:rPr>
                <w:rFonts w:ascii="Times New Roman" w:hAnsi="Times New Roman" w:cs="Times New Roman"/>
                <w:position w:val="-30"/>
              </w:rPr>
              <w:object w:dxaOrig="1280" w:dyaOrig="720" w14:anchorId="2FD52F3A">
                <v:shape id="_x0000_i1186" type="#_x0000_t75" style="width:63.75pt;height:36pt" o:ole="">
                  <v:imagedata r:id="rId329" o:title=""/>
                </v:shape>
                <o:OLEObject Type="Embed" ProgID="Equation.DSMT4" ShapeID="_x0000_i1186" DrawAspect="Content" ObjectID="_1782815112" r:id="rId330"/>
              </w:object>
            </w:r>
          </w:p>
          <w:p w14:paraId="6A902EA5" w14:textId="77777777" w:rsidR="00881F41" w:rsidRDefault="004328D5" w:rsidP="004328D5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ii)</w:t>
            </w:r>
            <w:r>
              <w:rPr>
                <w:rFonts w:ascii="Times New Roman" w:hAnsi="Times New Roman" w:cs="Times New Roman"/>
              </w:rPr>
              <w:tab/>
            </w:r>
            <w:r w:rsidR="0012013D" w:rsidRPr="0012013D">
              <w:rPr>
                <w:rFonts w:ascii="Times New Roman" w:hAnsi="Times New Roman" w:cs="Times New Roman"/>
                <w:b/>
                <w:bCs/>
                <w:i/>
                <w:iCs/>
              </w:rPr>
              <w:t>T</w:t>
            </w:r>
            <w:r w:rsidR="0012013D">
              <w:rPr>
                <w:rFonts w:ascii="Times New Roman" w:hAnsi="Times New Roman" w:cs="Times New Roman"/>
              </w:rPr>
              <w:t xml:space="preserve"> – reflection along </w:t>
            </w:r>
            <w:r w:rsidR="0012013D" w:rsidRPr="0012013D">
              <w:rPr>
                <w:rFonts w:ascii="Times New Roman" w:hAnsi="Times New Roman" w:cs="Times New Roman"/>
                <w:position w:val="-10"/>
              </w:rPr>
              <w:object w:dxaOrig="560" w:dyaOrig="320" w14:anchorId="422B29CA">
                <v:shape id="_x0000_i1187" type="#_x0000_t75" style="width:27.75pt;height:15.75pt" o:ole="">
                  <v:imagedata r:id="rId331" o:title=""/>
                </v:shape>
                <o:OLEObject Type="Embed" ProgID="Equation.DSMT4" ShapeID="_x0000_i1187" DrawAspect="Content" ObjectID="_1782815113" r:id="rId332"/>
              </w:object>
            </w:r>
          </w:p>
          <w:p w14:paraId="5DB3E579" w14:textId="5D84B09E" w:rsidR="0012013D" w:rsidRPr="002147F1" w:rsidRDefault="0012013D" w:rsidP="0012013D">
            <w:pPr>
              <w:pStyle w:val="NoSpacing"/>
              <w:numPr>
                <w:ilvl w:val="0"/>
                <w:numId w:val="22"/>
              </w:numPr>
              <w:rPr>
                <w:rFonts w:ascii="Times New Roman" w:hAnsi="Times New Roman" w:cs="Times New Roman"/>
              </w:rPr>
            </w:pPr>
            <w:r w:rsidRPr="0012013D">
              <w:rPr>
                <w:rFonts w:ascii="Times New Roman" w:hAnsi="Times New Roman" w:cs="Times New Roman"/>
                <w:position w:val="-30"/>
              </w:rPr>
              <w:object w:dxaOrig="2880" w:dyaOrig="720" w14:anchorId="4B811C92">
                <v:shape id="_x0000_i1188" type="#_x0000_t75" style="width:2in;height:36pt" o:ole="">
                  <v:imagedata r:id="rId333" o:title=""/>
                </v:shape>
                <o:OLEObject Type="Embed" ProgID="Equation.DSMT4" ShapeID="_x0000_i1188" DrawAspect="Content" ObjectID="_1782815114" r:id="rId334"/>
              </w:object>
            </w:r>
          </w:p>
        </w:tc>
        <w:tc>
          <w:tcPr>
            <w:tcW w:w="859" w:type="dxa"/>
          </w:tcPr>
          <w:p w14:paraId="7EC2A46D" w14:textId="77777777" w:rsidR="009A1E6C" w:rsidRDefault="00881F41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642D3CAB" w14:textId="77777777" w:rsidR="00881F41" w:rsidRDefault="00881F41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4345B17" w14:textId="77777777" w:rsidR="00881F41" w:rsidRDefault="00881F41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3D45F2E6" w14:textId="77777777" w:rsidR="004328D5" w:rsidRDefault="004328D5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DD36FC7" w14:textId="23B2067E" w:rsidR="004328D5" w:rsidRDefault="004328D5" w:rsidP="004328D5">
            <w:pPr>
              <w:pStyle w:val="NoSpacing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17BC5F13" w14:textId="716D197D" w:rsidR="004328D5" w:rsidRDefault="004328D5" w:rsidP="004328D5">
            <w:pPr>
              <w:pStyle w:val="NoSpacing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751EC31F" w14:textId="299D8371" w:rsidR="004328D5" w:rsidRDefault="004328D5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037236D2" w14:textId="77777777" w:rsidR="004328D5" w:rsidRDefault="004328D5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6EECF39" w14:textId="77777777" w:rsidR="004328D5" w:rsidRDefault="004328D5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051E4B0" w14:textId="77777777" w:rsidR="004328D5" w:rsidRDefault="004328D5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9B099D2" w14:textId="77777777" w:rsidR="0012013D" w:rsidRDefault="0012013D" w:rsidP="0012013D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67DFA6A" w14:textId="77777777" w:rsidR="0012013D" w:rsidRDefault="0012013D" w:rsidP="0012013D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6921929" w14:textId="77777777" w:rsidR="0012013D" w:rsidRDefault="0012013D" w:rsidP="0012013D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A39F24B" w14:textId="77777777" w:rsidR="004328D5" w:rsidRDefault="004328D5" w:rsidP="0012013D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58C73CA9" w14:textId="77777777" w:rsidR="0012013D" w:rsidRDefault="0012013D" w:rsidP="0012013D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5DA3C40" w14:textId="77777777" w:rsidR="0012013D" w:rsidRDefault="0012013D" w:rsidP="0012013D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F3B48B3" w14:textId="77777777" w:rsidR="0012013D" w:rsidRDefault="0012013D" w:rsidP="0012013D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37059BC" w14:textId="77777777" w:rsidR="0012013D" w:rsidRDefault="0012013D" w:rsidP="0012013D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8ABE336" w14:textId="77777777" w:rsidR="0012013D" w:rsidRDefault="0012013D" w:rsidP="0012013D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E9672FD" w14:textId="77777777" w:rsidR="0012013D" w:rsidRDefault="0012013D" w:rsidP="0012013D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990F386" w14:textId="77777777" w:rsidR="0012013D" w:rsidRDefault="0012013D" w:rsidP="0012013D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FE29B7D" w14:textId="77777777" w:rsidR="0012013D" w:rsidRDefault="0012013D" w:rsidP="0012013D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BCD5069" w14:textId="77777777" w:rsidR="0012013D" w:rsidRDefault="0012013D" w:rsidP="0012013D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  <w:p w14:paraId="30C4A35C" w14:textId="77777777" w:rsidR="0012013D" w:rsidRDefault="0012013D" w:rsidP="0012013D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9772AFF" w14:textId="10D1E503" w:rsidR="0012013D" w:rsidRPr="002147F1" w:rsidRDefault="0012013D" w:rsidP="0012013D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</w:tc>
        <w:tc>
          <w:tcPr>
            <w:tcW w:w="1370" w:type="dxa"/>
          </w:tcPr>
          <w:p w14:paraId="4BB962E2" w14:textId="77777777" w:rsidR="009A1E6C" w:rsidRPr="002147F1" w:rsidRDefault="009A1E6C" w:rsidP="009A1E6C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9A1E6C" w:rsidRPr="002147F1" w14:paraId="001197FD" w14:textId="77777777" w:rsidTr="00944859">
        <w:tc>
          <w:tcPr>
            <w:tcW w:w="540" w:type="dxa"/>
          </w:tcPr>
          <w:p w14:paraId="5D7CF6B7" w14:textId="77777777" w:rsidR="009A1E6C" w:rsidRPr="002147F1" w:rsidRDefault="009A1E6C" w:rsidP="009A1E6C">
            <w:pPr>
              <w:pStyle w:val="NoSpacing"/>
              <w:rPr>
                <w:rFonts w:ascii="Times New Roman" w:hAnsi="Times New Roman" w:cs="Times New Roman"/>
              </w:rPr>
            </w:pPr>
          </w:p>
        </w:tc>
        <w:tc>
          <w:tcPr>
            <w:tcW w:w="7216" w:type="dxa"/>
          </w:tcPr>
          <w:p w14:paraId="1E11C464" w14:textId="76811C5D" w:rsidR="009A1E6C" w:rsidRPr="002147F1" w:rsidRDefault="009A1E6C" w:rsidP="009A1E6C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859" w:type="dxa"/>
          </w:tcPr>
          <w:p w14:paraId="2AA7F81C" w14:textId="522A1817" w:rsidR="009A1E6C" w:rsidRPr="002147F1" w:rsidRDefault="009A1E6C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0</w:t>
            </w:r>
          </w:p>
        </w:tc>
        <w:tc>
          <w:tcPr>
            <w:tcW w:w="1370" w:type="dxa"/>
          </w:tcPr>
          <w:p w14:paraId="08E62477" w14:textId="77777777" w:rsidR="009A1E6C" w:rsidRPr="002147F1" w:rsidRDefault="009A1E6C" w:rsidP="009A1E6C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944859" w:rsidRPr="006214B4" w14:paraId="22CDDA57" w14:textId="77777777" w:rsidTr="00944859">
        <w:tc>
          <w:tcPr>
            <w:tcW w:w="540" w:type="dxa"/>
          </w:tcPr>
          <w:p w14:paraId="153E343E" w14:textId="77777777" w:rsidR="00944859" w:rsidRPr="006214B4" w:rsidRDefault="00944859" w:rsidP="00190809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No.</w:t>
            </w:r>
          </w:p>
        </w:tc>
        <w:tc>
          <w:tcPr>
            <w:tcW w:w="7216" w:type="dxa"/>
          </w:tcPr>
          <w:p w14:paraId="0E66FB67" w14:textId="77777777" w:rsidR="00944859" w:rsidRPr="006214B4" w:rsidRDefault="00944859" w:rsidP="00190809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Working</w:t>
            </w:r>
          </w:p>
        </w:tc>
        <w:tc>
          <w:tcPr>
            <w:tcW w:w="859" w:type="dxa"/>
          </w:tcPr>
          <w:p w14:paraId="1FC75FD5" w14:textId="77777777" w:rsidR="00944859" w:rsidRPr="006214B4" w:rsidRDefault="00944859" w:rsidP="0019080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Marks</w:t>
            </w:r>
          </w:p>
        </w:tc>
        <w:tc>
          <w:tcPr>
            <w:tcW w:w="1370" w:type="dxa"/>
          </w:tcPr>
          <w:p w14:paraId="3EB437CF" w14:textId="77777777" w:rsidR="00944859" w:rsidRPr="006214B4" w:rsidRDefault="00944859" w:rsidP="00190809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Comments</w:t>
            </w:r>
          </w:p>
        </w:tc>
      </w:tr>
      <w:tr w:rsidR="009A1E6C" w:rsidRPr="002147F1" w14:paraId="773549F3" w14:textId="77777777" w:rsidTr="00944859">
        <w:tc>
          <w:tcPr>
            <w:tcW w:w="540" w:type="dxa"/>
          </w:tcPr>
          <w:p w14:paraId="69A9C5B7" w14:textId="12E65A71" w:rsidR="009A1E6C" w:rsidRPr="002147F1" w:rsidRDefault="009A1E6C" w:rsidP="009A1E6C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7216" w:type="dxa"/>
          </w:tcPr>
          <w:p w14:paraId="5AB0EBE9" w14:textId="3FF14577" w:rsidR="009A1E6C" w:rsidRDefault="00944859" w:rsidP="00944859">
            <w:pPr>
              <w:pStyle w:val="NoSpacing"/>
              <w:numPr>
                <w:ilvl w:val="0"/>
                <w:numId w:val="23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i)</w:t>
            </w:r>
            <w:r>
              <w:rPr>
                <w:rFonts w:ascii="Times New Roman" w:hAnsi="Times New Roman" w:cs="Times New Roman"/>
              </w:rPr>
              <w:tab/>
            </w:r>
            <w:r w:rsidRPr="00944859">
              <w:rPr>
                <w:rFonts w:ascii="Times New Roman" w:hAnsi="Times New Roman" w:cs="Times New Roman"/>
                <w:position w:val="-16"/>
              </w:rPr>
              <w:object w:dxaOrig="2500" w:dyaOrig="440" w14:anchorId="61887526">
                <v:shape id="_x0000_i1189" type="#_x0000_t75" style="width:125.25pt;height:21.75pt" o:ole="">
                  <v:imagedata r:id="rId335" o:title=""/>
                </v:shape>
                <o:OLEObject Type="Embed" ProgID="Equation.DSMT4" ShapeID="_x0000_i1189" DrawAspect="Content" ObjectID="_1782815115" r:id="rId336"/>
              </w:object>
            </w:r>
          </w:p>
          <w:p w14:paraId="510855CC" w14:textId="46267F4D" w:rsidR="00944859" w:rsidRDefault="00944859" w:rsidP="00944859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="00BE108A" w:rsidRPr="00944859">
              <w:rPr>
                <w:rFonts w:ascii="Times New Roman" w:hAnsi="Times New Roman" w:cs="Times New Roman"/>
                <w:position w:val="-24"/>
              </w:rPr>
              <w:object w:dxaOrig="1520" w:dyaOrig="620" w14:anchorId="79BC1E9D">
                <v:shape id="_x0000_i1190" type="#_x0000_t75" style="width:75.75pt;height:30.75pt" o:ole="">
                  <v:imagedata r:id="rId337" o:title=""/>
                </v:shape>
                <o:OLEObject Type="Embed" ProgID="Equation.DSMT4" ShapeID="_x0000_i1190" DrawAspect="Content" ObjectID="_1782815116" r:id="rId338"/>
              </w:object>
            </w:r>
          </w:p>
          <w:p w14:paraId="54EFD1A0" w14:textId="010B8FE1" w:rsidR="00BE108A" w:rsidRDefault="00BE108A" w:rsidP="00944859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  <w:t xml:space="preserve">At initial, </w:t>
            </w:r>
            <w:r w:rsidRPr="00BE108A">
              <w:rPr>
                <w:rFonts w:ascii="Times New Roman" w:hAnsi="Times New Roman" w:cs="Times New Roman"/>
                <w:position w:val="-6"/>
              </w:rPr>
              <w:object w:dxaOrig="520" w:dyaOrig="279" w14:anchorId="33C5D7A7">
                <v:shape id="_x0000_i1191" type="#_x0000_t75" style="width:26.25pt;height:14.25pt" o:ole="">
                  <v:imagedata r:id="rId339" o:title=""/>
                </v:shape>
                <o:OLEObject Type="Embed" ProgID="Equation.DSMT4" ShapeID="_x0000_i1191" DrawAspect="Content" ObjectID="_1782815117" r:id="rId340"/>
              </w:object>
            </w:r>
            <w:r>
              <w:rPr>
                <w:rFonts w:ascii="Times New Roman" w:hAnsi="Times New Roman" w:cs="Times New Roman"/>
              </w:rPr>
              <w:t xml:space="preserve">m/s; </w:t>
            </w:r>
            <w:r w:rsidRPr="00BE108A">
              <w:rPr>
                <w:rFonts w:ascii="Times New Roman" w:hAnsi="Times New Roman" w:cs="Times New Roman"/>
                <w:position w:val="-6"/>
              </w:rPr>
              <w:object w:dxaOrig="499" w:dyaOrig="279" w14:anchorId="5B7015A4">
                <v:shape id="_x0000_i1192" type="#_x0000_t75" style="width:24.75pt;height:14.25pt" o:ole="">
                  <v:imagedata r:id="rId341" o:title=""/>
                </v:shape>
                <o:OLEObject Type="Embed" ProgID="Equation.DSMT4" ShapeID="_x0000_i1192" DrawAspect="Content" ObjectID="_1782815118" r:id="rId342"/>
              </w:object>
            </w:r>
          </w:p>
          <w:p w14:paraId="68DF2825" w14:textId="7E70666F" w:rsidR="00BE108A" w:rsidRDefault="00BE108A" w:rsidP="00944859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BE108A">
              <w:rPr>
                <w:rFonts w:ascii="Times New Roman" w:hAnsi="Times New Roman" w:cs="Times New Roman"/>
                <w:position w:val="-24"/>
              </w:rPr>
              <w:object w:dxaOrig="2000" w:dyaOrig="620" w14:anchorId="07A651C1">
                <v:shape id="_x0000_i1193" type="#_x0000_t75" style="width:99.75pt;height:30.75pt" o:ole="">
                  <v:imagedata r:id="rId343" o:title=""/>
                </v:shape>
                <o:OLEObject Type="Embed" ProgID="Equation.DSMT4" ShapeID="_x0000_i1193" DrawAspect="Content" ObjectID="_1782815119" r:id="rId344"/>
              </w:object>
            </w:r>
          </w:p>
          <w:p w14:paraId="374553CB" w14:textId="32CB0C7C" w:rsidR="00BE108A" w:rsidRDefault="00BE108A" w:rsidP="00944859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BE108A">
              <w:rPr>
                <w:rFonts w:ascii="Times New Roman" w:hAnsi="Times New Roman" w:cs="Times New Roman"/>
                <w:position w:val="-6"/>
              </w:rPr>
              <w:object w:dxaOrig="520" w:dyaOrig="279" w14:anchorId="5E79C3AD">
                <v:shape id="_x0000_i1194" type="#_x0000_t75" style="width:26.25pt;height:14.25pt" o:ole="">
                  <v:imagedata r:id="rId345" o:title=""/>
                </v:shape>
                <o:OLEObject Type="Embed" ProgID="Equation.DSMT4" ShapeID="_x0000_i1194" DrawAspect="Content" ObjectID="_1782815120" r:id="rId346"/>
              </w:object>
            </w:r>
          </w:p>
          <w:p w14:paraId="5990022B" w14:textId="6C1FBC40" w:rsidR="00BE108A" w:rsidRDefault="00BE108A" w:rsidP="00944859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BE108A">
              <w:rPr>
                <w:rFonts w:ascii="Times New Roman" w:hAnsi="Times New Roman" w:cs="Times New Roman"/>
                <w:position w:val="-24"/>
              </w:rPr>
              <w:object w:dxaOrig="1520" w:dyaOrig="620" w14:anchorId="6A8D238E">
                <v:shape id="_x0000_i1195" type="#_x0000_t75" style="width:75.75pt;height:30.75pt" o:ole="">
                  <v:imagedata r:id="rId347" o:title=""/>
                </v:shape>
                <o:OLEObject Type="Embed" ProgID="Equation.DSMT4" ShapeID="_x0000_i1195" DrawAspect="Content" ObjectID="_1782815121" r:id="rId348"/>
              </w:object>
            </w:r>
          </w:p>
          <w:p w14:paraId="3C0FC5AA" w14:textId="74C20A73" w:rsidR="00944859" w:rsidRDefault="00944859" w:rsidP="00944859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ii)</w:t>
            </w:r>
            <w:r>
              <w:rPr>
                <w:rFonts w:ascii="Times New Roman" w:hAnsi="Times New Roman" w:cs="Times New Roman"/>
              </w:rPr>
              <w:tab/>
            </w:r>
            <w:r w:rsidR="00BE108A">
              <w:rPr>
                <w:rFonts w:ascii="Times New Roman" w:hAnsi="Times New Roman" w:cs="Times New Roman"/>
              </w:rPr>
              <w:t xml:space="preserve">At </w:t>
            </w:r>
            <w:r w:rsidR="00731065" w:rsidRPr="00BE108A">
              <w:rPr>
                <w:rFonts w:ascii="Times New Roman" w:hAnsi="Times New Roman" w:cs="Times New Roman"/>
                <w:position w:val="-24"/>
              </w:rPr>
              <w:object w:dxaOrig="2420" w:dyaOrig="620" w14:anchorId="305145E2">
                <v:shape id="_x0000_i1196" type="#_x0000_t75" style="width:120.75pt;height:30.75pt" o:ole="">
                  <v:imagedata r:id="rId349" o:title=""/>
                </v:shape>
                <o:OLEObject Type="Embed" ProgID="Equation.DSMT4" ShapeID="_x0000_i1196" DrawAspect="Content" ObjectID="_1782815122" r:id="rId350"/>
              </w:object>
            </w:r>
          </w:p>
          <w:p w14:paraId="433864D5" w14:textId="0D012E92" w:rsidR="00BE108A" w:rsidRDefault="00BE108A" w:rsidP="00944859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="00731065" w:rsidRPr="00BE108A">
              <w:rPr>
                <w:rFonts w:ascii="Times New Roman" w:hAnsi="Times New Roman" w:cs="Times New Roman"/>
                <w:position w:val="-6"/>
              </w:rPr>
              <w:object w:dxaOrig="820" w:dyaOrig="279" w14:anchorId="5AF709A8">
                <v:shape id="_x0000_i1197" type="#_x0000_t75" style="width:41.25pt;height:14.25pt" o:ole="">
                  <v:imagedata r:id="rId351" o:title=""/>
                </v:shape>
                <o:OLEObject Type="Embed" ProgID="Equation.DSMT4" ShapeID="_x0000_i1197" DrawAspect="Content" ObjectID="_1782815123" r:id="rId352"/>
              </w:object>
            </w:r>
            <w:r>
              <w:rPr>
                <w:rFonts w:ascii="Times New Roman" w:hAnsi="Times New Roman" w:cs="Times New Roman"/>
              </w:rPr>
              <w:t>m/s</w:t>
            </w:r>
          </w:p>
          <w:p w14:paraId="74356E73" w14:textId="77777777" w:rsidR="00731065" w:rsidRDefault="00731065" w:rsidP="00944859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</w:p>
          <w:p w14:paraId="627C3464" w14:textId="77777777" w:rsidR="00944859" w:rsidRDefault="00731065" w:rsidP="00944859">
            <w:pPr>
              <w:pStyle w:val="NoSpacing"/>
              <w:numPr>
                <w:ilvl w:val="0"/>
                <w:numId w:val="23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i)</w:t>
            </w:r>
            <w:r>
              <w:rPr>
                <w:rFonts w:ascii="Times New Roman" w:hAnsi="Times New Roman" w:cs="Times New Roman"/>
              </w:rPr>
              <w:tab/>
              <w:t xml:space="preserve">At maximum velocity; </w:t>
            </w:r>
            <w:r w:rsidRPr="00731065">
              <w:rPr>
                <w:rFonts w:ascii="Times New Roman" w:hAnsi="Times New Roman" w:cs="Times New Roman"/>
                <w:position w:val="-6"/>
              </w:rPr>
              <w:object w:dxaOrig="560" w:dyaOrig="279" w14:anchorId="45DDBCE3">
                <v:shape id="_x0000_i1198" type="#_x0000_t75" style="width:27.75pt;height:14.25pt" o:ole="">
                  <v:imagedata r:id="rId353" o:title=""/>
                </v:shape>
                <o:OLEObject Type="Embed" ProgID="Equation.DSMT4" ShapeID="_x0000_i1198" DrawAspect="Content" ObjectID="_1782815124" r:id="rId354"/>
              </w:object>
            </w:r>
          </w:p>
          <w:p w14:paraId="334BA879" w14:textId="547D9245" w:rsidR="00731065" w:rsidRDefault="00731065" w:rsidP="00731065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731065">
              <w:rPr>
                <w:rFonts w:ascii="Times New Roman" w:hAnsi="Times New Roman" w:cs="Times New Roman"/>
                <w:position w:val="-6"/>
              </w:rPr>
              <w:object w:dxaOrig="840" w:dyaOrig="279" w14:anchorId="410EEE82">
                <v:shape id="_x0000_i1199" type="#_x0000_t75" style="width:42pt;height:14.25pt" o:ole="">
                  <v:imagedata r:id="rId355" o:title=""/>
                </v:shape>
                <o:OLEObject Type="Embed" ProgID="Equation.DSMT4" ShapeID="_x0000_i1199" DrawAspect="Content" ObjectID="_1782815125" r:id="rId356"/>
              </w:object>
            </w:r>
          </w:p>
          <w:p w14:paraId="6150B795" w14:textId="3BB8BA8C" w:rsidR="00731065" w:rsidRDefault="00731065" w:rsidP="00731065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731065">
              <w:rPr>
                <w:rFonts w:ascii="Times New Roman" w:hAnsi="Times New Roman" w:cs="Times New Roman"/>
                <w:position w:val="-6"/>
              </w:rPr>
              <w:object w:dxaOrig="499" w:dyaOrig="279" w14:anchorId="085AB564">
                <v:shape id="_x0000_i1200" type="#_x0000_t75" style="width:24.75pt;height:14.25pt" o:ole="">
                  <v:imagedata r:id="rId357" o:title=""/>
                </v:shape>
                <o:OLEObject Type="Embed" ProgID="Equation.DSMT4" ShapeID="_x0000_i1200" DrawAspect="Content" ObjectID="_1782815126" r:id="rId358"/>
              </w:object>
            </w:r>
          </w:p>
          <w:p w14:paraId="456EE866" w14:textId="77777777" w:rsidR="00731065" w:rsidRDefault="00731065" w:rsidP="00731065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</w:p>
          <w:p w14:paraId="31D5EBE4" w14:textId="77777777" w:rsidR="00731065" w:rsidRDefault="00731065" w:rsidP="00731065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ii)</w:t>
            </w:r>
            <w:r>
              <w:rPr>
                <w:rFonts w:ascii="Times New Roman" w:hAnsi="Times New Roman" w:cs="Times New Roman"/>
              </w:rPr>
              <w:tab/>
            </w:r>
            <w:r w:rsidR="00CB0CE0" w:rsidRPr="00CB0CE0">
              <w:rPr>
                <w:rFonts w:ascii="Times New Roman" w:hAnsi="Times New Roman" w:cs="Times New Roman"/>
                <w:position w:val="-32"/>
              </w:rPr>
              <w:object w:dxaOrig="2120" w:dyaOrig="740" w14:anchorId="2ABD5E2A">
                <v:shape id="_x0000_i1201" type="#_x0000_t75" style="width:105.75pt;height:36.75pt" o:ole="">
                  <v:imagedata r:id="rId359" o:title=""/>
                </v:shape>
                <o:OLEObject Type="Embed" ProgID="Equation.DSMT4" ShapeID="_x0000_i1201" DrawAspect="Content" ObjectID="_1782815127" r:id="rId360"/>
              </w:object>
            </w:r>
          </w:p>
          <w:p w14:paraId="70CD3242" w14:textId="77777777" w:rsidR="00CB0CE0" w:rsidRDefault="00CB0CE0" w:rsidP="00731065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CB0CE0">
              <w:rPr>
                <w:rFonts w:ascii="Times New Roman" w:hAnsi="Times New Roman" w:cs="Times New Roman"/>
                <w:position w:val="-30"/>
              </w:rPr>
              <w:object w:dxaOrig="2340" w:dyaOrig="760" w14:anchorId="137F3EEB">
                <v:shape id="_x0000_i1202" type="#_x0000_t75" style="width:117pt;height:38.25pt" o:ole="">
                  <v:imagedata r:id="rId361" o:title=""/>
                </v:shape>
                <o:OLEObject Type="Embed" ProgID="Equation.DSMT4" ShapeID="_x0000_i1202" DrawAspect="Content" ObjectID="_1782815128" r:id="rId362"/>
              </w:object>
            </w:r>
          </w:p>
          <w:p w14:paraId="1A4742FA" w14:textId="77777777" w:rsidR="00CB0CE0" w:rsidRDefault="00CB0CE0" w:rsidP="00731065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CB0CE0">
              <w:rPr>
                <w:rFonts w:ascii="Times New Roman" w:hAnsi="Times New Roman" w:cs="Times New Roman"/>
                <w:position w:val="-28"/>
              </w:rPr>
              <w:object w:dxaOrig="5580" w:dyaOrig="680" w14:anchorId="1F466F5D">
                <v:shape id="_x0000_i1203" type="#_x0000_t75" style="width:279pt;height:33.75pt" o:ole="">
                  <v:imagedata r:id="rId363" o:title=""/>
                </v:shape>
                <o:OLEObject Type="Embed" ProgID="Equation.DSMT4" ShapeID="_x0000_i1203" DrawAspect="Content" ObjectID="_1782815129" r:id="rId364"/>
              </w:object>
            </w:r>
          </w:p>
          <w:p w14:paraId="3112E0D6" w14:textId="31B70A3E" w:rsidR="00CB0CE0" w:rsidRPr="002147F1" w:rsidRDefault="00CB0CE0" w:rsidP="00731065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CB0CE0">
              <w:rPr>
                <w:rFonts w:ascii="Times New Roman" w:hAnsi="Times New Roman" w:cs="Times New Roman"/>
                <w:position w:val="-14"/>
              </w:rPr>
              <w:object w:dxaOrig="2760" w:dyaOrig="400" w14:anchorId="53EDA6B0">
                <v:shape id="_x0000_i1204" type="#_x0000_t75" style="width:138pt;height:20.25pt" o:ole="">
                  <v:imagedata r:id="rId365" o:title=""/>
                </v:shape>
                <o:OLEObject Type="Embed" ProgID="Equation.DSMT4" ShapeID="_x0000_i1204" DrawAspect="Content" ObjectID="_1782815130" r:id="rId366"/>
              </w:object>
            </w:r>
            <w:r>
              <w:rPr>
                <w:rFonts w:ascii="Times New Roman" w:hAnsi="Times New Roman" w:cs="Times New Roman"/>
              </w:rPr>
              <w:t>metres</w:t>
            </w:r>
          </w:p>
        </w:tc>
        <w:tc>
          <w:tcPr>
            <w:tcW w:w="859" w:type="dxa"/>
          </w:tcPr>
          <w:p w14:paraId="63488CC0" w14:textId="77777777" w:rsidR="009A1E6C" w:rsidRDefault="009A1E6C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1A099D4" w14:textId="77777777" w:rsidR="00BE108A" w:rsidRDefault="00BE108A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60C8C18" w14:textId="77777777" w:rsidR="00BE108A" w:rsidRDefault="00BE108A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553B3848" w14:textId="77777777" w:rsidR="00BE108A" w:rsidRDefault="00BE108A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F8A860D" w14:textId="77777777" w:rsidR="00BE108A" w:rsidRDefault="00BE108A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5D4A877" w14:textId="77777777" w:rsidR="00BE108A" w:rsidRDefault="00BE108A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7CEB9FE" w14:textId="77777777" w:rsidR="00BE108A" w:rsidRDefault="00BE108A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0008860B" w14:textId="77777777" w:rsidR="00BE108A" w:rsidRDefault="00BE108A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9F1583C" w14:textId="77777777" w:rsidR="00BE108A" w:rsidRDefault="00BE108A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7FB0948" w14:textId="77777777" w:rsidR="00BE108A" w:rsidRDefault="00BE108A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79E2387" w14:textId="77777777" w:rsidR="00BE108A" w:rsidRDefault="00BE108A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  <w:p w14:paraId="2C38F4A7" w14:textId="77777777" w:rsidR="00731065" w:rsidRDefault="00731065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BB75C7F" w14:textId="77777777" w:rsidR="00731065" w:rsidRDefault="00731065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06B165C4" w14:textId="77777777" w:rsidR="00731065" w:rsidRDefault="00731065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56B680B" w14:textId="77777777" w:rsidR="00731065" w:rsidRDefault="00731065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  <w:p w14:paraId="340163A4" w14:textId="77777777" w:rsidR="00731065" w:rsidRDefault="00731065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CCC5D28" w14:textId="77777777" w:rsidR="00731065" w:rsidRDefault="00731065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2C21AE0" w14:textId="77777777" w:rsidR="00731065" w:rsidRDefault="00731065" w:rsidP="0073106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5870BAFC" w14:textId="77777777" w:rsidR="00731065" w:rsidRDefault="00731065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  <w:p w14:paraId="7663258D" w14:textId="77777777" w:rsidR="00CB0CE0" w:rsidRDefault="00CB0CE0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7F6F854" w14:textId="77777777" w:rsidR="00CB0CE0" w:rsidRDefault="00CB0CE0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7CDBEAC" w14:textId="77777777" w:rsidR="00CB0CE0" w:rsidRDefault="00CB0CE0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9644A57" w14:textId="77777777" w:rsidR="00CB0CE0" w:rsidRDefault="00CB0CE0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5E619A7" w14:textId="77777777" w:rsidR="00CB0CE0" w:rsidRDefault="00CB0CE0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3B715E5" w14:textId="77777777" w:rsidR="00CB0CE0" w:rsidRDefault="00CB0CE0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5AD34C16" w14:textId="77777777" w:rsidR="00CB0CE0" w:rsidRDefault="00CB0CE0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BB295B5" w14:textId="77777777" w:rsidR="00CB0CE0" w:rsidRDefault="00CB0CE0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9EFCB59" w14:textId="77777777" w:rsidR="00CB0CE0" w:rsidRDefault="00CB0CE0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1C3EFD52" w14:textId="77777777" w:rsidR="00CB0CE0" w:rsidRDefault="00CB0CE0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C484609" w14:textId="76830384" w:rsidR="00CB0CE0" w:rsidRPr="002147F1" w:rsidRDefault="00CB0CE0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</w:tc>
        <w:tc>
          <w:tcPr>
            <w:tcW w:w="1370" w:type="dxa"/>
          </w:tcPr>
          <w:p w14:paraId="3BB3AE5F" w14:textId="77777777" w:rsidR="009A1E6C" w:rsidRPr="002147F1" w:rsidRDefault="009A1E6C" w:rsidP="009A1E6C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9A1E6C" w:rsidRPr="002147F1" w14:paraId="16C1FFBA" w14:textId="77777777" w:rsidTr="00944859">
        <w:tc>
          <w:tcPr>
            <w:tcW w:w="540" w:type="dxa"/>
          </w:tcPr>
          <w:p w14:paraId="5262EE81" w14:textId="77777777" w:rsidR="009A1E6C" w:rsidRPr="002147F1" w:rsidRDefault="009A1E6C" w:rsidP="009A1E6C">
            <w:pPr>
              <w:pStyle w:val="NoSpacing"/>
              <w:rPr>
                <w:rFonts w:ascii="Times New Roman" w:hAnsi="Times New Roman" w:cs="Times New Roman"/>
              </w:rPr>
            </w:pPr>
          </w:p>
        </w:tc>
        <w:tc>
          <w:tcPr>
            <w:tcW w:w="7216" w:type="dxa"/>
          </w:tcPr>
          <w:p w14:paraId="3864B530" w14:textId="574D8ED4" w:rsidR="009A1E6C" w:rsidRPr="002147F1" w:rsidRDefault="009A1E6C" w:rsidP="009A1E6C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859" w:type="dxa"/>
          </w:tcPr>
          <w:p w14:paraId="0A87C29D" w14:textId="556D2C76" w:rsidR="009A1E6C" w:rsidRPr="002147F1" w:rsidRDefault="009A1E6C" w:rsidP="009A1E6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0</w:t>
            </w:r>
          </w:p>
        </w:tc>
        <w:tc>
          <w:tcPr>
            <w:tcW w:w="1370" w:type="dxa"/>
          </w:tcPr>
          <w:p w14:paraId="1541C227" w14:textId="77777777" w:rsidR="009A1E6C" w:rsidRPr="002147F1" w:rsidRDefault="009A1E6C" w:rsidP="009A1E6C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</w:tbl>
    <w:p w14:paraId="51FBDEC7" w14:textId="7218553F" w:rsidR="00172C06" w:rsidRDefault="00172C06"/>
    <w:p w14:paraId="2C6A775A" w14:textId="438E6916" w:rsidR="00944859" w:rsidRDefault="00944859" w:rsidP="00BE108A"/>
    <w:sectPr w:rsidR="00944859" w:rsidSect="00BA345E">
      <w:headerReference w:type="even" r:id="rId367"/>
      <w:headerReference w:type="default" r:id="rId368"/>
      <w:footerReference w:type="even" r:id="rId369"/>
      <w:footerReference w:type="default" r:id="rId370"/>
      <w:headerReference w:type="first" r:id="rId371"/>
      <w:footerReference w:type="first" r:id="rId372"/>
      <w:pgSz w:w="12240" w:h="15840"/>
      <w:pgMar w:top="810" w:right="1440" w:bottom="810" w:left="1440" w:header="720" w:footer="55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CB6D48A" w14:textId="77777777" w:rsidR="0052192B" w:rsidRDefault="0052192B" w:rsidP="006214B4">
      <w:pPr>
        <w:spacing w:after="0" w:line="240" w:lineRule="auto"/>
      </w:pPr>
      <w:r>
        <w:separator/>
      </w:r>
    </w:p>
  </w:endnote>
  <w:endnote w:type="continuationSeparator" w:id="0">
    <w:p w14:paraId="0CB8037A" w14:textId="77777777" w:rsidR="0052192B" w:rsidRDefault="0052192B" w:rsidP="006214B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pperplate Gothic Bold">
    <w:panose1 w:val="020E0705020206020404"/>
    <w:charset w:val="00"/>
    <w:family w:val="swiss"/>
    <w:pitch w:val="variable"/>
    <w:sig w:usb0="00000003" w:usb1="00000000" w:usb2="00000000" w:usb3="00000000" w:csb0="00000001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00F09D9" w14:textId="77777777" w:rsidR="00963947" w:rsidRDefault="0096394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55767039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35709D0" w14:textId="77777777" w:rsidR="000F42E8" w:rsidRDefault="000F42E8" w:rsidP="000F42E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5D202CA7" w14:textId="77777777" w:rsidR="000F42E8" w:rsidRDefault="000F42E8" w:rsidP="000F42E8">
    <w:pPr>
      <w:pStyle w:val="Footer"/>
    </w:pPr>
    <w:hyperlink r:id="rId1" w:history="1">
      <w:r w:rsidRPr="00EC0D00">
        <w:rPr>
          <w:rStyle w:val="Hyperlink"/>
          <w:b/>
          <w:bCs/>
        </w:rPr>
        <w:t xml:space="preserve">KCSE revision App </w:t>
      </w:r>
    </w:hyperlink>
    <w:r w:rsidRPr="00EC0D00">
      <w:rPr>
        <w:b/>
        <w:bCs/>
      </w:rPr>
      <w:t xml:space="preserve"> </w:t>
    </w:r>
    <w:r w:rsidRPr="00EC0D00">
      <w:rPr>
        <w:b/>
        <w:bCs/>
      </w:rPr>
      <w:tab/>
    </w:r>
    <w:r w:rsidRPr="00EC0D00">
      <w:rPr>
        <w:b/>
        <w:bCs/>
      </w:rPr>
      <w:tab/>
    </w:r>
    <w:hyperlink r:id="rId2" w:history="1">
      <w:r w:rsidRPr="00EC0D00">
        <w:rPr>
          <w:rStyle w:val="Hyperlink"/>
          <w:b/>
          <w:bCs/>
        </w:rPr>
        <w:t>Highschool.co.ke</w:t>
      </w:r>
    </w:hyperlink>
  </w:p>
  <w:p w14:paraId="753D589B" w14:textId="77777777" w:rsidR="006214B4" w:rsidRDefault="006214B4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195FFD7" w14:textId="77777777" w:rsidR="00963947" w:rsidRDefault="0096394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F138523" w14:textId="77777777" w:rsidR="0052192B" w:rsidRDefault="0052192B" w:rsidP="006214B4">
      <w:pPr>
        <w:spacing w:after="0" w:line="240" w:lineRule="auto"/>
      </w:pPr>
      <w:r>
        <w:separator/>
      </w:r>
    </w:p>
  </w:footnote>
  <w:footnote w:type="continuationSeparator" w:id="0">
    <w:p w14:paraId="5D10C401" w14:textId="77777777" w:rsidR="0052192B" w:rsidRDefault="0052192B" w:rsidP="006214B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27DA9A8" w14:textId="322730E2" w:rsidR="003E4397" w:rsidRDefault="000F42E8">
    <w:pPr>
      <w:pStyle w:val="Header"/>
    </w:pPr>
    <w:r>
      <w:rPr>
        <w:noProof/>
      </w:rPr>
      <w:pict w14:anchorId="6B1C2793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4390657" o:spid="_x0000_s1026" type="#_x0000_t136" style="position:absolute;margin-left:0;margin-top:0;width:507.6pt;height:152.2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MATHS F4 P2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59D3D4F" w14:textId="77777777" w:rsidR="000F42E8" w:rsidRDefault="000F42E8" w:rsidP="000F42E8">
    <w:pPr>
      <w:pStyle w:val="Header"/>
    </w:pPr>
    <w:r>
      <w:ptab w:relativeTo="margin" w:alignment="center" w:leader="none"/>
    </w:r>
    <w:r>
      <w:ptab w:relativeTo="margin" w:alignment="right" w:leader="none"/>
    </w:r>
  </w:p>
  <w:p w14:paraId="3D274DE4" w14:textId="4FB1AD9A" w:rsidR="003E4397" w:rsidRDefault="003E4397" w:rsidP="0929B66C">
    <w:pPr>
      <w:pStyle w:val="Header"/>
      <w:jc w:val="cent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F0650EE" w14:textId="17F54225" w:rsidR="003E4397" w:rsidRDefault="000F42E8">
    <w:pPr>
      <w:pStyle w:val="Header"/>
    </w:pPr>
    <w:r>
      <w:rPr>
        <w:noProof/>
      </w:rPr>
      <w:pict w14:anchorId="358DB213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4390656" o:spid="_x0000_s1025" type="#_x0000_t136" style="position:absolute;margin-left:0;margin-top:0;width:507.6pt;height:152.2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MATHS F4 P2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2F7BFC"/>
    <w:multiLevelType w:val="hybridMultilevel"/>
    <w:tmpl w:val="B4163A5E"/>
    <w:lvl w:ilvl="0" w:tplc="629ED4E4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E64413C"/>
    <w:multiLevelType w:val="hybridMultilevel"/>
    <w:tmpl w:val="15441F56"/>
    <w:lvl w:ilvl="0" w:tplc="A524F1B4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1326180"/>
    <w:multiLevelType w:val="hybridMultilevel"/>
    <w:tmpl w:val="8AF09020"/>
    <w:lvl w:ilvl="0" w:tplc="0D72138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3C77E2D"/>
    <w:multiLevelType w:val="hybridMultilevel"/>
    <w:tmpl w:val="46208D40"/>
    <w:lvl w:ilvl="0" w:tplc="7208305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E196722"/>
    <w:multiLevelType w:val="hybridMultilevel"/>
    <w:tmpl w:val="BBDEDAD8"/>
    <w:lvl w:ilvl="0" w:tplc="11C4DCC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2D056332"/>
    <w:multiLevelType w:val="hybridMultilevel"/>
    <w:tmpl w:val="1450C328"/>
    <w:lvl w:ilvl="0" w:tplc="CC9E47C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2D431E9E"/>
    <w:multiLevelType w:val="hybridMultilevel"/>
    <w:tmpl w:val="CA826C0C"/>
    <w:lvl w:ilvl="0" w:tplc="6FC6925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381416FC"/>
    <w:multiLevelType w:val="hybridMultilevel"/>
    <w:tmpl w:val="7F627462"/>
    <w:lvl w:ilvl="0" w:tplc="3BA8F01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39413243"/>
    <w:multiLevelType w:val="hybridMultilevel"/>
    <w:tmpl w:val="60A0334C"/>
    <w:lvl w:ilvl="0" w:tplc="5A9CAA8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45BF0466"/>
    <w:multiLevelType w:val="hybridMultilevel"/>
    <w:tmpl w:val="350450B2"/>
    <w:lvl w:ilvl="0" w:tplc="6F7C62E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4A8F11AE"/>
    <w:multiLevelType w:val="hybridMultilevel"/>
    <w:tmpl w:val="D416EB32"/>
    <w:lvl w:ilvl="0" w:tplc="1AD0276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5087115E"/>
    <w:multiLevelType w:val="hybridMultilevel"/>
    <w:tmpl w:val="ED965A4E"/>
    <w:lvl w:ilvl="0" w:tplc="5FF4763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57D54225"/>
    <w:multiLevelType w:val="hybridMultilevel"/>
    <w:tmpl w:val="818C6CF8"/>
    <w:lvl w:ilvl="0" w:tplc="B7C4552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659C59A5"/>
    <w:multiLevelType w:val="hybridMultilevel"/>
    <w:tmpl w:val="3822D5C2"/>
    <w:lvl w:ilvl="0" w:tplc="9F2E179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6EE35529"/>
    <w:multiLevelType w:val="hybridMultilevel"/>
    <w:tmpl w:val="BD96947E"/>
    <w:lvl w:ilvl="0" w:tplc="019CFBE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6F2A6413"/>
    <w:multiLevelType w:val="hybridMultilevel"/>
    <w:tmpl w:val="006EF73C"/>
    <w:lvl w:ilvl="0" w:tplc="321A9B0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6F8E715F"/>
    <w:multiLevelType w:val="hybridMultilevel"/>
    <w:tmpl w:val="177EBFA4"/>
    <w:lvl w:ilvl="0" w:tplc="FB1C276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6FB24F57"/>
    <w:multiLevelType w:val="hybridMultilevel"/>
    <w:tmpl w:val="E4D44C5E"/>
    <w:lvl w:ilvl="0" w:tplc="D44C1F8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753D6B76"/>
    <w:multiLevelType w:val="hybridMultilevel"/>
    <w:tmpl w:val="089A60CE"/>
    <w:lvl w:ilvl="0" w:tplc="91084F7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7727658B"/>
    <w:multiLevelType w:val="hybridMultilevel"/>
    <w:tmpl w:val="3620F11C"/>
    <w:lvl w:ilvl="0" w:tplc="5450D39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7BA6635A"/>
    <w:multiLevelType w:val="hybridMultilevel"/>
    <w:tmpl w:val="B86C80A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7C575750"/>
    <w:multiLevelType w:val="hybridMultilevel"/>
    <w:tmpl w:val="90022F60"/>
    <w:lvl w:ilvl="0" w:tplc="B8B0B03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EAC63D9"/>
    <w:multiLevelType w:val="hybridMultilevel"/>
    <w:tmpl w:val="892A9CA2"/>
    <w:lvl w:ilvl="0" w:tplc="3F5297D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7F6347CF"/>
    <w:multiLevelType w:val="hybridMultilevel"/>
    <w:tmpl w:val="6FC8ED74"/>
    <w:lvl w:ilvl="0" w:tplc="01AA1FD4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1850678322">
    <w:abstractNumId w:val="20"/>
  </w:num>
  <w:num w:numId="2" w16cid:durableId="1331828184">
    <w:abstractNumId w:val="23"/>
  </w:num>
  <w:num w:numId="3" w16cid:durableId="1259873405">
    <w:abstractNumId w:val="10"/>
  </w:num>
  <w:num w:numId="4" w16cid:durableId="588277507">
    <w:abstractNumId w:val="0"/>
  </w:num>
  <w:num w:numId="5" w16cid:durableId="1251309864">
    <w:abstractNumId w:val="9"/>
  </w:num>
  <w:num w:numId="6" w16cid:durableId="1018849444">
    <w:abstractNumId w:val="19"/>
  </w:num>
  <w:num w:numId="7" w16cid:durableId="149906664">
    <w:abstractNumId w:val="16"/>
  </w:num>
  <w:num w:numId="8" w16cid:durableId="407962970">
    <w:abstractNumId w:val="13"/>
  </w:num>
  <w:num w:numId="9" w16cid:durableId="1351837014">
    <w:abstractNumId w:val="4"/>
  </w:num>
  <w:num w:numId="10" w16cid:durableId="48193494">
    <w:abstractNumId w:val="7"/>
  </w:num>
  <w:num w:numId="11" w16cid:durableId="1733649222">
    <w:abstractNumId w:val="6"/>
  </w:num>
  <w:num w:numId="12" w16cid:durableId="1905139511">
    <w:abstractNumId w:val="11"/>
  </w:num>
  <w:num w:numId="13" w16cid:durableId="1145508934">
    <w:abstractNumId w:val="5"/>
  </w:num>
  <w:num w:numId="14" w16cid:durableId="187985134">
    <w:abstractNumId w:val="17"/>
  </w:num>
  <w:num w:numId="15" w16cid:durableId="1556818700">
    <w:abstractNumId w:val="18"/>
  </w:num>
  <w:num w:numId="16" w16cid:durableId="657002871">
    <w:abstractNumId w:val="14"/>
  </w:num>
  <w:num w:numId="17" w16cid:durableId="1626233546">
    <w:abstractNumId w:val="12"/>
  </w:num>
  <w:num w:numId="18" w16cid:durableId="2015035624">
    <w:abstractNumId w:val="2"/>
  </w:num>
  <w:num w:numId="19" w16cid:durableId="280456075">
    <w:abstractNumId w:val="15"/>
  </w:num>
  <w:num w:numId="20" w16cid:durableId="2034069532">
    <w:abstractNumId w:val="21"/>
  </w:num>
  <w:num w:numId="21" w16cid:durableId="1164706313">
    <w:abstractNumId w:val="3"/>
  </w:num>
  <w:num w:numId="22" w16cid:durableId="1395814154">
    <w:abstractNumId w:val="22"/>
  </w:num>
  <w:num w:numId="23" w16cid:durableId="679162485">
    <w:abstractNumId w:val="1"/>
  </w:num>
  <w:num w:numId="24" w16cid:durableId="210680505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hdrShapeDefaults>
    <o:shapedefaults v:ext="edit" spidmax="223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A61F4"/>
    <w:rsid w:val="0000509F"/>
    <w:rsid w:val="00026BE1"/>
    <w:rsid w:val="00031424"/>
    <w:rsid w:val="0004185F"/>
    <w:rsid w:val="00042130"/>
    <w:rsid w:val="00050E67"/>
    <w:rsid w:val="00070350"/>
    <w:rsid w:val="000A61F4"/>
    <w:rsid w:val="000F42E8"/>
    <w:rsid w:val="00100BE6"/>
    <w:rsid w:val="0012013D"/>
    <w:rsid w:val="0016529F"/>
    <w:rsid w:val="0017054B"/>
    <w:rsid w:val="00172C06"/>
    <w:rsid w:val="00195F1C"/>
    <w:rsid w:val="001A5DEB"/>
    <w:rsid w:val="00201926"/>
    <w:rsid w:val="00207E72"/>
    <w:rsid w:val="002147F1"/>
    <w:rsid w:val="00225CDA"/>
    <w:rsid w:val="002273C7"/>
    <w:rsid w:val="00240BDB"/>
    <w:rsid w:val="00246F89"/>
    <w:rsid w:val="0025133C"/>
    <w:rsid w:val="00274E3D"/>
    <w:rsid w:val="002936D2"/>
    <w:rsid w:val="002A5EF7"/>
    <w:rsid w:val="002D49CD"/>
    <w:rsid w:val="002E1081"/>
    <w:rsid w:val="003010F9"/>
    <w:rsid w:val="0032585C"/>
    <w:rsid w:val="003406FC"/>
    <w:rsid w:val="00346F52"/>
    <w:rsid w:val="0035361C"/>
    <w:rsid w:val="003720CC"/>
    <w:rsid w:val="003813C8"/>
    <w:rsid w:val="0038742F"/>
    <w:rsid w:val="003E4397"/>
    <w:rsid w:val="004000C7"/>
    <w:rsid w:val="00400335"/>
    <w:rsid w:val="0040331E"/>
    <w:rsid w:val="00410630"/>
    <w:rsid w:val="004328D5"/>
    <w:rsid w:val="00442790"/>
    <w:rsid w:val="00456BB2"/>
    <w:rsid w:val="00461B68"/>
    <w:rsid w:val="00482CDD"/>
    <w:rsid w:val="004A0354"/>
    <w:rsid w:val="004A6856"/>
    <w:rsid w:val="004B45BE"/>
    <w:rsid w:val="004B7B37"/>
    <w:rsid w:val="004E0F61"/>
    <w:rsid w:val="004F5BF7"/>
    <w:rsid w:val="00512927"/>
    <w:rsid w:val="0052192B"/>
    <w:rsid w:val="00545C8F"/>
    <w:rsid w:val="00552EF6"/>
    <w:rsid w:val="00561239"/>
    <w:rsid w:val="005A68EE"/>
    <w:rsid w:val="005D4CA8"/>
    <w:rsid w:val="005E671D"/>
    <w:rsid w:val="005F1807"/>
    <w:rsid w:val="00601560"/>
    <w:rsid w:val="00602E14"/>
    <w:rsid w:val="006047DB"/>
    <w:rsid w:val="00612980"/>
    <w:rsid w:val="0061646A"/>
    <w:rsid w:val="006214B4"/>
    <w:rsid w:val="0063784F"/>
    <w:rsid w:val="00653FAF"/>
    <w:rsid w:val="00654984"/>
    <w:rsid w:val="00654D03"/>
    <w:rsid w:val="00681B36"/>
    <w:rsid w:val="006938E4"/>
    <w:rsid w:val="006A49A0"/>
    <w:rsid w:val="006B200D"/>
    <w:rsid w:val="006C5E0F"/>
    <w:rsid w:val="006E3513"/>
    <w:rsid w:val="006F0A7E"/>
    <w:rsid w:val="006F79EE"/>
    <w:rsid w:val="0070641A"/>
    <w:rsid w:val="007140E8"/>
    <w:rsid w:val="00731065"/>
    <w:rsid w:val="007314C6"/>
    <w:rsid w:val="00737C9F"/>
    <w:rsid w:val="00740F88"/>
    <w:rsid w:val="00744E5D"/>
    <w:rsid w:val="00746E34"/>
    <w:rsid w:val="00751598"/>
    <w:rsid w:val="00751AE3"/>
    <w:rsid w:val="007942EA"/>
    <w:rsid w:val="00794855"/>
    <w:rsid w:val="007A2B22"/>
    <w:rsid w:val="007A55B7"/>
    <w:rsid w:val="007A7294"/>
    <w:rsid w:val="007B5E82"/>
    <w:rsid w:val="007C58D6"/>
    <w:rsid w:val="007D383D"/>
    <w:rsid w:val="007D643A"/>
    <w:rsid w:val="007E3137"/>
    <w:rsid w:val="00804C7F"/>
    <w:rsid w:val="00830BC6"/>
    <w:rsid w:val="00847349"/>
    <w:rsid w:val="00855D4E"/>
    <w:rsid w:val="00862015"/>
    <w:rsid w:val="00863E36"/>
    <w:rsid w:val="00875B94"/>
    <w:rsid w:val="008774B3"/>
    <w:rsid w:val="00881F41"/>
    <w:rsid w:val="008A39EF"/>
    <w:rsid w:val="008C5517"/>
    <w:rsid w:val="008C6CC6"/>
    <w:rsid w:val="00914952"/>
    <w:rsid w:val="00944859"/>
    <w:rsid w:val="00963542"/>
    <w:rsid w:val="00963947"/>
    <w:rsid w:val="00974947"/>
    <w:rsid w:val="009A140C"/>
    <w:rsid w:val="009A1E6C"/>
    <w:rsid w:val="009B5590"/>
    <w:rsid w:val="009D070F"/>
    <w:rsid w:val="009E3E76"/>
    <w:rsid w:val="009F2036"/>
    <w:rsid w:val="00A1534F"/>
    <w:rsid w:val="00A22EED"/>
    <w:rsid w:val="00A251DC"/>
    <w:rsid w:val="00A31AE9"/>
    <w:rsid w:val="00A41C8E"/>
    <w:rsid w:val="00A42DC3"/>
    <w:rsid w:val="00A467CE"/>
    <w:rsid w:val="00A55B88"/>
    <w:rsid w:val="00A572A6"/>
    <w:rsid w:val="00A66C8B"/>
    <w:rsid w:val="00A750E0"/>
    <w:rsid w:val="00A852AC"/>
    <w:rsid w:val="00A865AE"/>
    <w:rsid w:val="00A876FC"/>
    <w:rsid w:val="00A908A4"/>
    <w:rsid w:val="00A90EE2"/>
    <w:rsid w:val="00AA073E"/>
    <w:rsid w:val="00AC4035"/>
    <w:rsid w:val="00AD22C7"/>
    <w:rsid w:val="00AD76FE"/>
    <w:rsid w:val="00B069BA"/>
    <w:rsid w:val="00B136BD"/>
    <w:rsid w:val="00B14F35"/>
    <w:rsid w:val="00B2298B"/>
    <w:rsid w:val="00B4087A"/>
    <w:rsid w:val="00B62624"/>
    <w:rsid w:val="00B64372"/>
    <w:rsid w:val="00B65278"/>
    <w:rsid w:val="00B66247"/>
    <w:rsid w:val="00B77E1C"/>
    <w:rsid w:val="00B81A35"/>
    <w:rsid w:val="00BA345E"/>
    <w:rsid w:val="00BB2FED"/>
    <w:rsid w:val="00BC4A38"/>
    <w:rsid w:val="00BC7609"/>
    <w:rsid w:val="00BE0FCD"/>
    <w:rsid w:val="00BE108A"/>
    <w:rsid w:val="00C01DB3"/>
    <w:rsid w:val="00C322A2"/>
    <w:rsid w:val="00C41C64"/>
    <w:rsid w:val="00C44AB8"/>
    <w:rsid w:val="00C614CA"/>
    <w:rsid w:val="00C934E4"/>
    <w:rsid w:val="00CA4FE5"/>
    <w:rsid w:val="00CB0CE0"/>
    <w:rsid w:val="00CC5875"/>
    <w:rsid w:val="00CD22AF"/>
    <w:rsid w:val="00CD31B7"/>
    <w:rsid w:val="00D1627B"/>
    <w:rsid w:val="00D31F68"/>
    <w:rsid w:val="00D32A53"/>
    <w:rsid w:val="00D341B3"/>
    <w:rsid w:val="00D37E00"/>
    <w:rsid w:val="00D44A3C"/>
    <w:rsid w:val="00D44BB3"/>
    <w:rsid w:val="00D46CDC"/>
    <w:rsid w:val="00D65923"/>
    <w:rsid w:val="00D86204"/>
    <w:rsid w:val="00D90D8C"/>
    <w:rsid w:val="00DA32DC"/>
    <w:rsid w:val="00E060FE"/>
    <w:rsid w:val="00E248C3"/>
    <w:rsid w:val="00E25384"/>
    <w:rsid w:val="00E47708"/>
    <w:rsid w:val="00E62AF1"/>
    <w:rsid w:val="00E67A77"/>
    <w:rsid w:val="00E76B3D"/>
    <w:rsid w:val="00EC7AB5"/>
    <w:rsid w:val="00ED1C90"/>
    <w:rsid w:val="00EF19F2"/>
    <w:rsid w:val="00F00AC4"/>
    <w:rsid w:val="00F0539B"/>
    <w:rsid w:val="00F14493"/>
    <w:rsid w:val="00F26038"/>
    <w:rsid w:val="00F41AF0"/>
    <w:rsid w:val="00F46F08"/>
    <w:rsid w:val="00F579B5"/>
    <w:rsid w:val="00F60FD1"/>
    <w:rsid w:val="00F6544A"/>
    <w:rsid w:val="00F828D8"/>
    <w:rsid w:val="00F8346A"/>
    <w:rsid w:val="00F839FF"/>
    <w:rsid w:val="00F90E96"/>
    <w:rsid w:val="00F928A6"/>
    <w:rsid w:val="00F93EDB"/>
    <w:rsid w:val="00F95FF7"/>
    <w:rsid w:val="00FE12B9"/>
    <w:rsid w:val="0929B6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30"/>
    <o:shapelayout v:ext="edit">
      <o:idmap v:ext="edit" data="2"/>
    </o:shapelayout>
  </w:shapeDefaults>
  <w:decimalSymbol w:val="."/>
  <w:listSeparator w:val=","/>
  <w14:docId w14:val="3574C247"/>
  <w15:chartTrackingRefBased/>
  <w15:docId w15:val="{B243A188-1455-4D48-BA14-D0815BB786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0A61F4"/>
    <w:pPr>
      <w:spacing w:after="0" w:line="240" w:lineRule="auto"/>
    </w:pPr>
  </w:style>
  <w:style w:type="table" w:styleId="TableGrid">
    <w:name w:val="Table Grid"/>
    <w:basedOn w:val="TableNormal"/>
    <w:uiPriority w:val="39"/>
    <w:rsid w:val="00A31A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6214B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214B4"/>
  </w:style>
  <w:style w:type="paragraph" w:styleId="Footer">
    <w:name w:val="footer"/>
    <w:basedOn w:val="Normal"/>
    <w:link w:val="FooterChar"/>
    <w:uiPriority w:val="99"/>
    <w:unhideWhenUsed/>
    <w:rsid w:val="006214B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214B4"/>
  </w:style>
  <w:style w:type="paragraph" w:customStyle="1" w:styleId="Default">
    <w:name w:val="Default"/>
    <w:rsid w:val="00BA345E"/>
    <w:pPr>
      <w:autoSpaceDE w:val="0"/>
      <w:autoSpaceDN w:val="0"/>
      <w:adjustRightInd w:val="0"/>
      <w:spacing w:after="0" w:line="240" w:lineRule="auto"/>
    </w:pPr>
    <w:rPr>
      <w:rFonts w:ascii="Copperplate Gothic Bold" w:eastAsia="Calibri" w:hAnsi="Copperplate Gothic Bold" w:cs="Copperplate Gothic Bold"/>
      <w:color w:val="000000"/>
      <w:kern w:val="0"/>
      <w:sz w:val="24"/>
      <w:szCs w:val="24"/>
      <w14:ligatures w14:val="none"/>
    </w:rPr>
  </w:style>
  <w:style w:type="character" w:customStyle="1" w:styleId="NoSpacingChar">
    <w:name w:val="No Spacing Char"/>
    <w:link w:val="NoSpacing"/>
    <w:uiPriority w:val="1"/>
    <w:locked/>
    <w:rsid w:val="00654D03"/>
  </w:style>
  <w:style w:type="character" w:styleId="PlaceholderText">
    <w:name w:val="Placeholder Text"/>
    <w:basedOn w:val="DefaultParagraphFont"/>
    <w:uiPriority w:val="99"/>
    <w:semiHidden/>
    <w:rsid w:val="00654D03"/>
    <w:rPr>
      <w:color w:val="666666"/>
    </w:rPr>
  </w:style>
  <w:style w:type="paragraph" w:styleId="ListParagraph">
    <w:name w:val="List Paragraph"/>
    <w:basedOn w:val="Normal"/>
    <w:uiPriority w:val="34"/>
    <w:qFormat/>
    <w:rsid w:val="00AA073E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0F42E8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9948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0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279" Type="http://schemas.openxmlformats.org/officeDocument/2006/relationships/image" Target="media/image137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357" Type="http://schemas.openxmlformats.org/officeDocument/2006/relationships/image" Target="media/image176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259" Type="http://schemas.openxmlformats.org/officeDocument/2006/relationships/image" Target="media/image127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header" Target="header2.xml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6.wmf"/><Relationship Id="rId359" Type="http://schemas.openxmlformats.org/officeDocument/2006/relationships/image" Target="media/image177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370" Type="http://schemas.openxmlformats.org/officeDocument/2006/relationships/footer" Target="footer2.xml"/><Relationship Id="rId230" Type="http://schemas.openxmlformats.org/officeDocument/2006/relationships/oleObject" Target="embeddings/oleObject112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241" Type="http://schemas.openxmlformats.org/officeDocument/2006/relationships/image" Target="media/image118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0.wmf"/><Relationship Id="rId350" Type="http://schemas.openxmlformats.org/officeDocument/2006/relationships/oleObject" Target="embeddings/oleObject172.bin"/><Relationship Id="rId371" Type="http://schemas.openxmlformats.org/officeDocument/2006/relationships/header" Target="header3.xml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2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png"/><Relationship Id="rId340" Type="http://schemas.openxmlformats.org/officeDocument/2006/relationships/oleObject" Target="embeddings/oleObject167.bin"/><Relationship Id="rId361" Type="http://schemas.openxmlformats.org/officeDocument/2006/relationships/image" Target="media/image178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7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2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3.wmf"/><Relationship Id="rId372" Type="http://schemas.openxmlformats.org/officeDocument/2006/relationships/footer" Target="footer3.xml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7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png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341" Type="http://schemas.openxmlformats.org/officeDocument/2006/relationships/image" Target="media/image168.wmf"/><Relationship Id="rId362" Type="http://schemas.openxmlformats.org/officeDocument/2006/relationships/oleObject" Target="embeddings/oleObject178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0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3.bin"/><Relationship Id="rId373" Type="http://schemas.openxmlformats.org/officeDocument/2006/relationships/fontTable" Target="fontTable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342" Type="http://schemas.openxmlformats.org/officeDocument/2006/relationships/oleObject" Target="embeddings/oleObject168.bin"/><Relationship Id="rId363" Type="http://schemas.openxmlformats.org/officeDocument/2006/relationships/image" Target="media/image179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4.wmf"/><Relationship Id="rId374" Type="http://schemas.openxmlformats.org/officeDocument/2006/relationships/theme" Target="theme/theme1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6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9.wmf"/><Relationship Id="rId364" Type="http://schemas.openxmlformats.org/officeDocument/2006/relationships/oleObject" Target="embeddings/oleObject179.bin"/><Relationship Id="rId61" Type="http://schemas.openxmlformats.org/officeDocument/2006/relationships/image" Target="media/image28.png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4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image" Target="media/image180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image" Target="media/image15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5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303" Type="http://schemas.openxmlformats.org/officeDocument/2006/relationships/image" Target="media/image149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289" Type="http://schemas.openxmlformats.org/officeDocument/2006/relationships/image" Target="media/image142.png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95" Type="http://schemas.openxmlformats.org/officeDocument/2006/relationships/image" Target="media/image45.png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367" Type="http://schemas.openxmlformats.org/officeDocument/2006/relationships/header" Target="header1.xml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271" Type="http://schemas.openxmlformats.org/officeDocument/2006/relationships/image" Target="media/image133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369" Type="http://schemas.openxmlformats.org/officeDocument/2006/relationships/footer" Target="footer1.xml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7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251" Type="http://schemas.openxmlformats.org/officeDocument/2006/relationships/image" Target="media/image123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7.bin"/><Relationship Id="rId220" Type="http://schemas.openxmlformats.org/officeDocument/2006/relationships/oleObject" Target="embeddings/oleObject107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hyperlink" Target="https://highschool.co.ke/" TargetMode="External"/><Relationship Id="rId1" Type="http://schemas.openxmlformats.org/officeDocument/2006/relationships/hyperlink" Target="https://play.google.com/store/apps/details?id=com.enovate.kcserevision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289</Words>
  <Characters>7353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phael Otieno</dc:creator>
  <cp:keywords/>
  <dc:description/>
  <cp:lastModifiedBy>Bonifes</cp:lastModifiedBy>
  <cp:revision>5</cp:revision>
  <dcterms:created xsi:type="dcterms:W3CDTF">2024-07-09T10:24:00Z</dcterms:created>
  <dcterms:modified xsi:type="dcterms:W3CDTF">2024-07-18T10:25:00Z</dcterms:modified>
</cp:coreProperties>
</file>